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548B" w:rsidRPr="00641919" w:rsidRDefault="005B548B" w:rsidP="00090ACB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5B548B" w:rsidRPr="00641919" w:rsidRDefault="005B548B" w:rsidP="005B548B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5B548B" w:rsidRPr="00641919" w:rsidRDefault="005B548B" w:rsidP="005B548B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</w:p>
    <w:p w:rsidR="005B548B" w:rsidRPr="00641919" w:rsidRDefault="005B548B" w:rsidP="00DA0AE3">
      <w:pPr>
        <w:bidi/>
        <w:jc w:val="center"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عنوان ا</w:t>
      </w:r>
      <w:r w:rsidR="00DA0AE3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لمقا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:</w:t>
      </w:r>
    </w:p>
    <w:p w:rsidR="00090ACB" w:rsidRPr="00641919" w:rsidRDefault="00090ACB" w:rsidP="00746737">
      <w:pPr>
        <w:tabs>
          <w:tab w:val="left" w:pos="2742"/>
          <w:tab w:val="center" w:pos="4536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أخطاء الشائعة في مادة الرياضيات</w:t>
      </w:r>
      <w:r w:rsidR="00746737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تلاميذ</w:t>
      </w:r>
      <w:r w:rsidR="00746737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سلك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</w:t>
      </w:r>
      <w:r w:rsidR="00746737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باكالوريا </w:t>
      </w:r>
      <w:r w:rsidR="00746737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شعب العل</w:t>
      </w:r>
      <w:r w:rsidR="00746737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م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ية.</w:t>
      </w:r>
    </w:p>
    <w:p w:rsidR="005B548B" w:rsidRPr="00641919" w:rsidRDefault="005B548B" w:rsidP="005B548B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5B548B" w:rsidRPr="00641919" w:rsidRDefault="005B548B" w:rsidP="005B548B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090ACB" w:rsidRPr="00641919" w:rsidRDefault="003F3DFF" w:rsidP="00493C4A">
      <w:pPr>
        <w:bidi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اسم</w:t>
      </w:r>
      <w:r w:rsidR="005B548B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الكامل : </w:t>
      </w:r>
      <w:r w:rsidR="00090ACB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سالك أوعيلال</w:t>
      </w:r>
      <w:r w:rsidR="00BF66B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   </w:t>
      </w:r>
      <w:r w:rsidR="00BF66B8" w:rsidRPr="00641919">
        <w:rPr>
          <w:rFonts w:asciiTheme="majorBidi" w:hAnsiTheme="majorBidi" w:cstheme="majorBidi"/>
          <w:b/>
          <w:bCs/>
          <w:sz w:val="24"/>
          <w:szCs w:val="24"/>
          <w:lang w:bidi="ar-MA"/>
        </w:rPr>
        <w:t>Salek OUAILAL</w:t>
      </w:r>
    </w:p>
    <w:p w:rsidR="00F66487" w:rsidRDefault="00F66487" w:rsidP="00493C4A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أستاذ التعليم </w:t>
      </w:r>
      <w:r w:rsidR="00493C4A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عالي مساعد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</w:p>
    <w:p w:rsidR="00493C4A" w:rsidRPr="00641919" w:rsidRDefault="00493C4A" w:rsidP="00493C4A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مكون بالمركز الجهوي لمهن التربية و التكوين لجهة سوس ماسة درعة.</w:t>
      </w:r>
    </w:p>
    <w:p w:rsidR="005B548B" w:rsidRPr="00641919" w:rsidRDefault="005B548B" w:rsidP="00B54A8C">
      <w:pPr>
        <w:bidi/>
        <w:outlineLvl w:val="0"/>
        <w:rPr>
          <w:b/>
          <w:bCs/>
          <w:sz w:val="24"/>
          <w:szCs w:val="24"/>
          <w:rtl/>
          <w:lang w:bidi="ar-MA"/>
        </w:rPr>
      </w:pPr>
      <w:r w:rsidRPr="00641919">
        <w:rPr>
          <w:rFonts w:hint="cs"/>
          <w:b/>
          <w:bCs/>
          <w:sz w:val="24"/>
          <w:szCs w:val="24"/>
          <w:rtl/>
          <w:lang w:bidi="ar-MA"/>
        </w:rPr>
        <w:t>رقم الهاتف :</w:t>
      </w:r>
      <w:r w:rsidRPr="00641919">
        <w:rPr>
          <w:b/>
          <w:bCs/>
          <w:sz w:val="24"/>
          <w:szCs w:val="24"/>
          <w:lang w:bidi="ar-MA"/>
        </w:rPr>
        <w:t xml:space="preserve"> 06.66.75.61.17</w:t>
      </w:r>
      <w:r w:rsidRPr="00641919">
        <w:rPr>
          <w:rFonts w:hint="cs"/>
          <w:b/>
          <w:bCs/>
          <w:sz w:val="24"/>
          <w:szCs w:val="24"/>
          <w:rtl/>
          <w:lang w:bidi="ar-MA"/>
        </w:rPr>
        <w:t xml:space="preserve">  </w:t>
      </w:r>
    </w:p>
    <w:p w:rsidR="005B548B" w:rsidRDefault="005B548B" w:rsidP="00B54A8C">
      <w:pPr>
        <w:bidi/>
        <w:outlineLvl w:val="0"/>
        <w:rPr>
          <w:b/>
          <w:bCs/>
          <w:sz w:val="24"/>
          <w:szCs w:val="24"/>
          <w:rtl/>
          <w:lang w:bidi="ar-MA"/>
        </w:rPr>
      </w:pPr>
      <w:r w:rsidRPr="00641919">
        <w:rPr>
          <w:rFonts w:hint="cs"/>
          <w:b/>
          <w:bCs/>
          <w:sz w:val="24"/>
          <w:szCs w:val="24"/>
          <w:rtl/>
          <w:lang w:bidi="ar-MA"/>
        </w:rPr>
        <w:t xml:space="preserve">البريد الإلكتروني : </w:t>
      </w:r>
      <w:hyperlink r:id="rId8" w:history="1">
        <w:r w:rsidR="00317243" w:rsidRPr="00FD0178">
          <w:rPr>
            <w:rStyle w:val="Lienhypertexte"/>
            <w:b/>
            <w:bCs/>
            <w:sz w:val="24"/>
            <w:szCs w:val="24"/>
            <w:lang w:bidi="ar-MA"/>
          </w:rPr>
          <w:t>Tarikati.math@gmail.com</w:t>
        </w:r>
      </w:hyperlink>
    </w:p>
    <w:p w:rsidR="00317243" w:rsidRPr="00317243" w:rsidRDefault="00AE0EE7" w:rsidP="00317243">
      <w:pPr>
        <w:bidi/>
        <w:outlineLvl w:val="0"/>
        <w:rPr>
          <w:b/>
          <w:bCs/>
          <w:sz w:val="24"/>
          <w:szCs w:val="24"/>
          <w:lang w:val="en-US" w:bidi="ar-MA"/>
        </w:rPr>
      </w:pPr>
      <w:r>
        <w:rPr>
          <w:b/>
          <w:bCs/>
          <w:sz w:val="24"/>
          <w:szCs w:val="24"/>
          <w:lang w:val="en-US" w:bidi="ar-MA"/>
        </w:rPr>
        <w:t xml:space="preserve">Page facebook : </w:t>
      </w:r>
      <w:r w:rsidRPr="00B12CB6">
        <w:rPr>
          <w:b/>
          <w:bCs/>
          <w:color w:val="0070C0"/>
          <w:sz w:val="24"/>
          <w:szCs w:val="24"/>
          <w:lang w:val="en-US" w:bidi="ar-MA"/>
        </w:rPr>
        <w:t>Tarikati math</w:t>
      </w:r>
    </w:p>
    <w:p w:rsidR="005B548B" w:rsidRPr="00641919" w:rsidRDefault="005B548B" w:rsidP="005B548B">
      <w:pPr>
        <w:jc w:val="right"/>
        <w:rPr>
          <w:sz w:val="24"/>
          <w:szCs w:val="24"/>
          <w:lang w:bidi="ar-MA"/>
        </w:rPr>
      </w:pPr>
    </w:p>
    <w:p w:rsidR="005B548B" w:rsidRPr="00641919" w:rsidRDefault="005B548B" w:rsidP="005B548B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090ACB" w:rsidRDefault="00090ACB" w:rsidP="00090ACB">
      <w:pPr>
        <w:rPr>
          <w:rFonts w:hint="cs"/>
          <w:sz w:val="24"/>
          <w:szCs w:val="24"/>
          <w:rtl/>
          <w:lang w:bidi="ar-MA"/>
        </w:rPr>
      </w:pPr>
    </w:p>
    <w:p w:rsidR="00746737" w:rsidRDefault="00746737" w:rsidP="00090ACB">
      <w:pPr>
        <w:rPr>
          <w:rFonts w:hint="cs"/>
          <w:sz w:val="24"/>
          <w:szCs w:val="24"/>
          <w:rtl/>
          <w:lang w:bidi="ar-MA"/>
        </w:rPr>
      </w:pPr>
    </w:p>
    <w:p w:rsidR="00746737" w:rsidRPr="00641919" w:rsidRDefault="00746737" w:rsidP="00090ACB">
      <w:pPr>
        <w:rPr>
          <w:sz w:val="24"/>
          <w:szCs w:val="24"/>
          <w:lang w:bidi="ar-MA"/>
        </w:rPr>
      </w:pPr>
    </w:p>
    <w:p w:rsidR="00090ACB" w:rsidRPr="00641919" w:rsidRDefault="00090ACB" w:rsidP="00090ACB">
      <w:pPr>
        <w:rPr>
          <w:sz w:val="24"/>
          <w:szCs w:val="24"/>
          <w:lang w:bidi="ar-MA"/>
        </w:rPr>
      </w:pPr>
    </w:p>
    <w:p w:rsidR="00746737" w:rsidRDefault="00746737" w:rsidP="00746737">
      <w:pPr>
        <w:tabs>
          <w:tab w:val="left" w:pos="2742"/>
          <w:tab w:val="center" w:pos="4536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</w:p>
    <w:p w:rsidR="00746737" w:rsidRPr="00641919" w:rsidRDefault="00746737" w:rsidP="00746737">
      <w:pPr>
        <w:tabs>
          <w:tab w:val="left" w:pos="2742"/>
          <w:tab w:val="center" w:pos="4536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أخطاء الشائعة في مادة الرياضيات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تلاميذ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سلك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باكالوريا 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شعب العل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م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ية.</w:t>
      </w:r>
    </w:p>
    <w:p w:rsidR="00B212FD" w:rsidRPr="00C4520E" w:rsidRDefault="00746737" w:rsidP="00206710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C4520E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Erreurs fréquentes produites par les élèves de cycle de </w:t>
      </w:r>
      <w:r w:rsidRPr="00C4520E">
        <w:rPr>
          <w:rFonts w:asciiTheme="majorBidi" w:hAnsiTheme="majorBidi" w:cstheme="majorBidi"/>
          <w:b/>
          <w:bCs/>
          <w:i/>
          <w:iCs/>
          <w:sz w:val="24"/>
          <w:szCs w:val="24"/>
          <w:lang w:bidi="ar-MA"/>
        </w:rPr>
        <w:t>bacalaur</w:t>
      </w:r>
      <w:r w:rsidR="00206710">
        <w:rPr>
          <w:rFonts w:asciiTheme="majorBidi" w:hAnsiTheme="majorBidi" w:cstheme="majorBidi"/>
          <w:b/>
          <w:bCs/>
          <w:i/>
          <w:iCs/>
          <w:sz w:val="24"/>
          <w:szCs w:val="24"/>
          <w:lang w:bidi="ar-MA"/>
        </w:rPr>
        <w:t>é</w:t>
      </w:r>
      <w:r w:rsidRPr="00C4520E">
        <w:rPr>
          <w:rFonts w:asciiTheme="majorBidi" w:hAnsiTheme="majorBidi" w:cstheme="majorBidi"/>
          <w:b/>
          <w:bCs/>
          <w:i/>
          <w:iCs/>
          <w:sz w:val="24"/>
          <w:szCs w:val="24"/>
          <w:lang w:bidi="ar-MA"/>
        </w:rPr>
        <w:t>at</w:t>
      </w:r>
      <w:r w:rsidRPr="00C4520E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Marocain  series scientifique.</w:t>
      </w:r>
    </w:p>
    <w:p w:rsidR="00090ACB" w:rsidRPr="00B54A8C" w:rsidRDefault="00B212FD" w:rsidP="00B212FD">
      <w:pPr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B54A8C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خلاصة :</w:t>
      </w:r>
    </w:p>
    <w:p w:rsidR="00B212FD" w:rsidRPr="00641919" w:rsidRDefault="00CB0CB6" w:rsidP="003A2460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236AF4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في هذا البحث التدخلي، سنتطرق في إطار بيداغوجي إلى الغلط و الخطأ الرياضياتي </w:t>
      </w:r>
      <w:r w:rsidR="005B0DA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ذلك بتحليل الأخطاء 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الأكثر ترددا لدى التلميذ المغربي في </w:t>
      </w:r>
      <w:r w:rsidR="007D3902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سنتين الأولتين من 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>سلك الباكالوريا شعبة العلوم التجريبية</w:t>
      </w:r>
      <w:r w:rsidR="005B0DA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بالاعتماد على أوراق تحرير الفروض المحروسة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. و نقصد </w:t>
      </w:r>
      <w:r w:rsidR="000F031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ب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هاته الدراسة كل من المدرس و المتمدرس على أن يكون الإطلاع عليها </w:t>
      </w:r>
      <w:r w:rsidR="00860F18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 تحليلها 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>وسيلة</w:t>
      </w:r>
      <w:r w:rsidR="003A2460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3A246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طوير</w:t>
      </w:r>
      <w:r w:rsidR="000A587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3A2460">
        <w:rPr>
          <w:rFonts w:asciiTheme="majorBidi" w:hAnsiTheme="majorBidi" w:cstheme="majorBidi" w:hint="cs"/>
          <w:sz w:val="24"/>
          <w:szCs w:val="24"/>
          <w:rtl/>
          <w:lang w:bidi="ar-MA"/>
        </w:rPr>
        <w:t>لأ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>داة تعليمية من أجل الرفع من جودة تدريس</w:t>
      </w:r>
      <w:r w:rsidR="00355318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35531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ادة الرياضيات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بالنسبة للطرف الأول و كأداة تعلمية من أجل بلوغ وضعية اليقين</w:t>
      </w:r>
      <w:r w:rsidR="000A587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معرفي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لدى المتمدرس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026C8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مغربي</w:t>
      </w:r>
      <w:r w:rsidR="00B212FD" w:rsidRPr="00641919">
        <w:rPr>
          <w:rFonts w:asciiTheme="majorBidi" w:hAnsiTheme="majorBidi" w:cstheme="majorBidi"/>
          <w:sz w:val="24"/>
          <w:szCs w:val="24"/>
          <w:rtl/>
          <w:lang w:bidi="ar-MA"/>
        </w:rPr>
        <w:t>.</w:t>
      </w:r>
    </w:p>
    <w:p w:rsidR="00A55944" w:rsidRPr="00641919" w:rsidRDefault="00A55944" w:rsidP="00A55944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B54A8C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كلمات مفتاح :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غلط- الخطأ- الرياضيات- شعبة العلوم التجريبية.</w:t>
      </w:r>
    </w:p>
    <w:p w:rsidR="00B212FD" w:rsidRPr="00641919" w:rsidRDefault="00B212FD" w:rsidP="00B212FD">
      <w:pPr>
        <w:bidi/>
        <w:jc w:val="both"/>
        <w:rPr>
          <w:sz w:val="24"/>
          <w:szCs w:val="24"/>
          <w:rtl/>
          <w:lang w:bidi="ar-MA"/>
        </w:rPr>
      </w:pPr>
    </w:p>
    <w:p w:rsidR="00B212FD" w:rsidRPr="00B54A8C" w:rsidRDefault="00B212FD" w:rsidP="00B212FD">
      <w:pPr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B54A8C">
        <w:rPr>
          <w:rFonts w:asciiTheme="majorBidi" w:hAnsiTheme="majorBidi" w:cstheme="majorBidi"/>
          <w:b/>
          <w:bCs/>
          <w:sz w:val="24"/>
          <w:szCs w:val="24"/>
          <w:lang w:bidi="ar-MA"/>
        </w:rPr>
        <w:t>Résumé.</w:t>
      </w:r>
    </w:p>
    <w:p w:rsidR="00026C84" w:rsidRPr="00641919" w:rsidRDefault="00CB0CB6" w:rsidP="00BE152C">
      <w:pPr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>Nous nous intéressons dans cet article, aux erreurs et fautes produites en mathématiques par</w:t>
      </w:r>
      <w:r w:rsidR="00026C8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les apprenants Marocains d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>e la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première et 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la 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>deuxième année série sciences expérimentales</w:t>
      </w:r>
      <w:r w:rsidR="00236AF4">
        <w:rPr>
          <w:rFonts w:asciiTheme="majorBidi" w:hAnsiTheme="majorBidi" w:cstheme="majorBidi"/>
          <w:sz w:val="24"/>
          <w:szCs w:val="24"/>
          <w:lang w:bidi="ar-MA"/>
        </w:rPr>
        <w:t>,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> 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en se basant sur les copies</w:t>
      </w:r>
      <w:r w:rsidR="00943AEE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des élèves </w:t>
      </w:r>
      <w:r w:rsidR="00451DDF" w:rsidRPr="00641919">
        <w:rPr>
          <w:rFonts w:asciiTheme="majorBidi" w:hAnsiTheme="majorBidi" w:cstheme="majorBidi"/>
          <w:sz w:val="24"/>
          <w:szCs w:val="24"/>
          <w:lang w:bidi="ar-MA"/>
        </w:rPr>
        <w:t>issues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des devoirs surveillés</w:t>
      </w:r>
      <w:r w:rsidR="00026C84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; cela dans le but double ciblant dune part l’enseignant et </w:t>
      </w:r>
      <w:r w:rsidR="00355318" w:rsidRPr="00641919">
        <w:rPr>
          <w:rFonts w:asciiTheme="majorBidi" w:hAnsiTheme="majorBidi" w:cstheme="majorBidi"/>
          <w:sz w:val="24"/>
          <w:szCs w:val="24"/>
          <w:lang w:bidi="ar-MA"/>
        </w:rPr>
        <w:t>d’autre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part l</w:t>
      </w:r>
      <w:r w:rsidR="00451DDF" w:rsidRPr="00641919">
        <w:rPr>
          <w:rFonts w:asciiTheme="majorBidi" w:hAnsiTheme="majorBidi" w:cstheme="majorBidi"/>
          <w:sz w:val="24"/>
          <w:szCs w:val="24"/>
          <w:lang w:bidi="ar-MA"/>
        </w:rPr>
        <w:t>’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apprenant</w:t>
      </w:r>
      <w:r w:rsidR="00355318" w:rsidRPr="00641919">
        <w:rPr>
          <w:rFonts w:asciiTheme="majorBidi" w:hAnsiTheme="majorBidi" w:cstheme="majorBidi"/>
          <w:sz w:val="24"/>
          <w:szCs w:val="24"/>
          <w:lang w:bidi="ar-MA"/>
        </w:rPr>
        <w:t>; dans ce contexte cette recherche action vise l’amélioration de la qualité de l’enseignement apprentissage des mathématiques</w:t>
      </w:r>
      <w:r w:rsidR="00BE152C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; </w:t>
      </w:r>
      <w:r w:rsidR="00294B4D">
        <w:rPr>
          <w:rFonts w:asciiTheme="majorBidi" w:hAnsiTheme="majorBidi" w:cstheme="majorBidi"/>
          <w:sz w:val="24"/>
          <w:szCs w:val="24"/>
          <w:lang w:bidi="ar-MA"/>
        </w:rPr>
        <w:t xml:space="preserve"> bien entendue, après avoir analyser et remédier ces erreurs</w:t>
      </w:r>
      <w:r w:rsidR="000F0315" w:rsidRPr="00641919">
        <w:rPr>
          <w:rFonts w:asciiTheme="majorBidi" w:hAnsiTheme="majorBidi" w:cstheme="majorBidi"/>
          <w:sz w:val="24"/>
          <w:szCs w:val="24"/>
          <w:lang w:bidi="ar-MA"/>
        </w:rPr>
        <w:t>.</w:t>
      </w:r>
    </w:p>
    <w:p w:rsidR="00992553" w:rsidRPr="00641919" w:rsidRDefault="00992553" w:rsidP="00CB0CB6">
      <w:pPr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B54A8C">
        <w:rPr>
          <w:rFonts w:asciiTheme="majorBidi" w:hAnsiTheme="majorBidi" w:cstheme="majorBidi"/>
          <w:b/>
          <w:bCs/>
          <w:sz w:val="24"/>
          <w:szCs w:val="24"/>
          <w:lang w:bidi="ar-MA"/>
        </w:rPr>
        <w:t>Mots clés :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Erreur- Fautes- Mathématiques- Série sciences expérimentales. </w:t>
      </w:r>
    </w:p>
    <w:p w:rsidR="00451DDF" w:rsidRPr="00641919" w:rsidRDefault="00451DDF" w:rsidP="00CB0CB6">
      <w:pPr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7C4BA2" w:rsidRPr="00641919" w:rsidRDefault="007C4BA2" w:rsidP="007C4BA2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مقدمة : </w:t>
      </w:r>
    </w:p>
    <w:p w:rsidR="007C4BA2" w:rsidRPr="00641919" w:rsidRDefault="00451DDF" w:rsidP="007C4BA2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         </w:t>
      </w:r>
      <w:r w:rsidR="001144B1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ن التمثل الأساس في هاته الصفحات يتمحور حول السؤال</w:t>
      </w:r>
      <w:r w:rsidR="00D63D9C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D63D9C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جوهري التالي:</w:t>
      </w:r>
    </w:p>
    <w:p w:rsidR="00D63D9C" w:rsidRPr="00641919" w:rsidRDefault="001B6648" w:rsidP="00534B28">
      <w:pPr>
        <w:bidi/>
        <w:outlineLvl w:val="0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بتعاقب السنوات الدراسية، </w:t>
      </w:r>
      <w:r w:rsidR="00D63D9C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ماذا الأخطاء نفسها ترتكب لدى التلميذ المغربي في مادة الرياض</w:t>
      </w:r>
      <w:r w:rsidR="00534B28">
        <w:rPr>
          <w:rFonts w:asciiTheme="majorBidi" w:hAnsiTheme="majorBidi" w:cstheme="majorBidi" w:hint="cs"/>
          <w:sz w:val="24"/>
          <w:szCs w:val="24"/>
          <w:rtl/>
          <w:lang w:bidi="ar-MA"/>
        </w:rPr>
        <w:t>ي</w:t>
      </w:r>
      <w:r w:rsidR="00D63D9C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ت</w:t>
      </w:r>
      <w:r w:rsidR="004045A9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  <w:r w:rsidR="00D63D9C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ثم كيف نقوهما ؟</w:t>
      </w:r>
    </w:p>
    <w:p w:rsidR="00D63D9C" w:rsidRPr="00641919" w:rsidRDefault="00DA5EE6" w:rsidP="00DA5EE6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         </w:t>
      </w:r>
      <w:r w:rsidR="0014205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ن وجهة نظرنا نعتقد أنه لا يمكن للأستاذ أن يرقى بمستوى تلاميذه وأن يطور كفاياتهم إذا لم يكن ملما بالأغلاط و الأخطاء التي يرتكبها تلاميذه. فما هو تصور أستاذ</w:t>
      </w:r>
      <w:r w:rsidR="00D6343F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ادة الرياضيات للخطأ</w:t>
      </w:r>
      <w:r w:rsidR="00236AF4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236AF4">
        <w:rPr>
          <w:rFonts w:asciiTheme="majorBidi" w:hAnsiTheme="majorBidi" w:cstheme="majorBidi" w:hint="cs"/>
          <w:sz w:val="24"/>
          <w:szCs w:val="24"/>
          <w:rtl/>
          <w:lang w:bidi="ar-MA"/>
        </w:rPr>
        <w:t>الرياضياتي</w:t>
      </w:r>
      <w:r w:rsidR="00D6343F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؟ و كيف ينظر </w:t>
      </w:r>
      <w:r w:rsidR="00AE1E29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لى</w:t>
      </w:r>
      <w:r w:rsidR="00D6343F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خطاء تلاميذه ؟ </w:t>
      </w:r>
      <w:r w:rsidR="005D054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ماذا نقصد بالخطأ و بالغلط؟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ماذا نقصد بالأخطاء الشائعة ؟ </w:t>
      </w:r>
      <w:r w:rsidR="005D054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على ماذا تدل هاته الأخطاء؟ ثم كيف نعمل على معالجتها؟</w:t>
      </w:r>
      <w:r w:rsidR="0014205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</w:p>
    <w:p w:rsidR="00F15A1D" w:rsidRPr="00641919" w:rsidRDefault="00DA5EE6" w:rsidP="004045A9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</w:t>
      </w:r>
      <w:r w:rsidR="00E36F9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1B664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يس الهدف من هاته التساؤلات هو الحكم بالفشل أو النجاح على منتوج التلميذ بقدر ما ينبغي معرفة مدى تفاعل المتعلم مع تلك المعارف وذلك بتشخيص النقائص وكذا اقتراح استراتيجيات التعديل</w:t>
      </w:r>
      <w:r w:rsidR="004045A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  <w:r w:rsidR="001B664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1B6648">
        <w:rPr>
          <w:rFonts w:asciiTheme="majorBidi" w:hAnsiTheme="majorBidi" w:cstheme="majorBidi" w:hint="cs"/>
          <w:sz w:val="24"/>
          <w:szCs w:val="24"/>
          <w:rtl/>
          <w:lang w:bidi="ar-MA"/>
        </w:rPr>
        <w:t>ومن هنا</w:t>
      </w:r>
      <w:r w:rsidR="004045A9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  <w:r w:rsidR="001B6648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F15A1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وجب على كل أستاذ القيام بنقل ديداكتيكي داخلي يراعي فيه</w:t>
      </w:r>
      <w:r w:rsidR="001C608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كييف المفاهيم الرياضياتية بما يتناسب و المستوى الفعلي لتلاميذه، وهكذا يغير الأستاذ  من ممارسته التربوية من خلال توفير عدة ديداكتيكية يكون فيها أستاذ مادة الرياضيات متنبئا بالصعوبات المنطقية في ا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ا</w:t>
      </w:r>
      <w:r w:rsidR="001C608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ستدلالات الرياضياتية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ذلك </w:t>
      </w:r>
      <w:r w:rsidR="00E36F9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إبعاد</w:t>
      </w:r>
      <w:r w:rsidR="001C608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مواقف</w:t>
      </w:r>
      <w:r w:rsidR="006A2AFC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الانعكاسات</w:t>
      </w:r>
      <w:r w:rsidR="001C608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غير متوقعة من جهة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  <w:r w:rsidR="001C608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من جهة أخرى بلوغ الأهداف المتوخاة من الدرس.</w:t>
      </w:r>
    </w:p>
    <w:p w:rsidR="00D118D2" w:rsidRPr="00641919" w:rsidRDefault="00DA5EE6" w:rsidP="006E071B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lastRenderedPageBreak/>
        <w:t xml:space="preserve">   </w:t>
      </w:r>
      <w:r w:rsidR="0073330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46613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="00D118D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من منظور تكاملي،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إنجاح</w:t>
      </w:r>
      <w:r w:rsidR="00D118D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عملية التعلمية نرى </w:t>
      </w:r>
      <w:r w:rsidR="000609B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أنه على التلميذ أن يكون على دراية بهاته الأخطاء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ب</w:t>
      </w:r>
      <w:r w:rsidR="000609B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حيث يرددها على دواخله</w:t>
      </w:r>
      <w:r w:rsidR="002355F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0609B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 يقوم بشرحها لنفسه و بذلك يصل إلى وضعية اليقين المعرفي لديه و حينها نكون متأكدين أنه لن يعود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ا</w:t>
      </w:r>
      <w:r w:rsidR="000609B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رتكابها مرة أخرى</w:t>
      </w:r>
      <w:r w:rsidR="006E071B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لما لا تحبيب مادة الرياضيات و جعلها في متناول الجميع </w:t>
      </w:r>
      <w:r w:rsidR="006E071B"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="006E071B">
        <w:rPr>
          <w:rFonts w:asciiTheme="majorBidi" w:hAnsiTheme="majorBidi" w:cstheme="majorBidi" w:hint="cs"/>
          <w:sz w:val="24"/>
          <w:szCs w:val="24"/>
          <w:rtl/>
          <w:lang w:bidi="ar-MA"/>
        </w:rPr>
        <w:t>5</w:t>
      </w:r>
      <w:r w:rsidR="006E071B"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0609B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B212FD" w:rsidRPr="00641919" w:rsidRDefault="00B212FD" w:rsidP="00B212FD">
      <w:pPr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AA5864" w:rsidRPr="00641919" w:rsidRDefault="00AA5864" w:rsidP="00AA5864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بيداغوجيا الخطأ.</w:t>
      </w:r>
    </w:p>
    <w:p w:rsidR="006329A2" w:rsidRPr="00641919" w:rsidRDefault="00B5448C" w:rsidP="0046613F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</w:t>
      </w:r>
      <w:r w:rsidR="0046613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121E9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قبل الدخول في تحليل الموضوع و تفسير أبعاده، لابد من الوقوف عند المصلحات التي يتناولها هذا البحث</w:t>
      </w:r>
      <w:r w:rsidR="00012B3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هما الغلط و الخطأ و المعروفان عموما عند عامة الجمهور أنهما مترادفتين، فبحسب منجد اللغة العربية المعاصرة </w:t>
      </w:r>
      <w:r w:rsidR="00012B36"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="00012B3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1</w:t>
      </w:r>
      <w:r w:rsidR="00012B36"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012B3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A91CB1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غلط : </w:t>
      </w:r>
      <w:r w:rsidR="004045A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من </w:t>
      </w:r>
      <w:r w:rsidR="00A91CB1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غِلط ، ارتكب غلطة أي أخطأ وجه الصواب و لم يعرفه.</w:t>
      </w:r>
    </w:p>
    <w:p w:rsidR="00027A3D" w:rsidRPr="00641919" w:rsidRDefault="006329A2" w:rsidP="004F0C21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="0046613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D57D79">
        <w:rPr>
          <w:rFonts w:asciiTheme="majorBidi" w:hAnsiTheme="majorBidi" w:cstheme="majorBidi" w:hint="cs"/>
          <w:sz w:val="24"/>
          <w:szCs w:val="24"/>
          <w:rtl/>
          <w:lang w:bidi="ar-MA"/>
        </w:rPr>
        <w:t>إن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027A3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خطأ </w:t>
      </w:r>
      <w:r w:rsidR="001D31C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باعتباره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خاصية </w:t>
      </w:r>
      <w:r w:rsidR="008817C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نسانية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طور مفهومه </w:t>
      </w:r>
      <w:r w:rsidR="00027A3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في المجال البيداغوجي من فعل ذو قيمة سلبية </w:t>
      </w:r>
      <w:r w:rsidR="00221B8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لى</w:t>
      </w:r>
      <w:r w:rsidR="00027A3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حق و شرط و ضرورة و مؤشر</w:t>
      </w:r>
      <w:r w:rsidR="00CA5A2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دفع </w:t>
      </w:r>
      <w:r w:rsidR="00221B8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لى</w:t>
      </w:r>
      <w:r w:rsidR="00CA5A2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طوير الفعل التعلمي بحسب الباحثين في ميدان علوم التربية وعلم النفس التربوي</w:t>
      </w:r>
      <w:r w:rsidR="007E59A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مثال بياجي، بروسو، تشومسكي</w:t>
      </w:r>
      <w:r w:rsidR="00EC7261">
        <w:rPr>
          <w:rFonts w:asciiTheme="majorBidi" w:hAnsiTheme="majorBidi" w:cstheme="majorBidi" w:hint="cs"/>
          <w:sz w:val="24"/>
          <w:szCs w:val="24"/>
          <w:rtl/>
          <w:lang w:bidi="ar-MA"/>
        </w:rPr>
        <w:t>، باشلار</w:t>
      </w:r>
      <w:r w:rsidR="007E59A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..</w:t>
      </w:r>
      <w:r w:rsidR="004F0C21" w:rsidRPr="004F0C21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4F0C21"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="004F0C21">
        <w:rPr>
          <w:rFonts w:asciiTheme="majorBidi" w:hAnsiTheme="majorBidi" w:cstheme="majorBidi"/>
          <w:sz w:val="24"/>
          <w:szCs w:val="24"/>
          <w:lang w:bidi="ar-MA"/>
        </w:rPr>
        <w:t>7</w:t>
      </w:r>
      <w:r w:rsidR="004F0C21"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4F0C21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DE2C6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يحتل هذا المفهوم ما يصطلح عليه أدبيا ببيداغوجيا الخطأ أو "</w:t>
      </w:r>
      <w:r w:rsidR="00DE2C65" w:rsidRPr="00641919">
        <w:rPr>
          <w:rFonts w:asciiTheme="majorBidi" w:hAnsiTheme="majorBidi" w:cstheme="majorBidi"/>
          <w:sz w:val="24"/>
          <w:szCs w:val="24"/>
          <w:lang w:bidi="ar-MA"/>
        </w:rPr>
        <w:t>pédagogie de l’erreur</w:t>
      </w:r>
      <w:r w:rsidR="00DE2C6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"</w:t>
      </w:r>
      <w:r w:rsidR="007A38D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C134E3" w:rsidRPr="00641919" w:rsidRDefault="00B404FD" w:rsidP="00F05C34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FB496A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46613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7A38D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وفي ديداكتيك الرياضيات، فالخطأ يوحي لعدم معرفة التلميذ لتطبيق قاعدة علمية معينة</w:t>
      </w:r>
      <w:r w:rsidR="00C134E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، </w:t>
      </w:r>
      <w:r w:rsidR="00F05C34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كما انه يستثمر كطرائق للا ستدلال : المثال المضاد ، البرهان بالخلف ... </w:t>
      </w:r>
      <w:r w:rsidR="00C134E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فيما يلي بعض التعاريف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و المبادئ لمفهوم الخطأ</w:t>
      </w:r>
      <w:r w:rsidR="00C134E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</w:p>
    <w:p w:rsidR="00C134E3" w:rsidRPr="00641919" w:rsidRDefault="007A38DA" w:rsidP="00C134E3">
      <w:pPr>
        <w:pStyle w:val="Paragraphedeliste"/>
        <w:numPr>
          <w:ilvl w:val="0"/>
          <w:numId w:val="11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عتبر الخطأ مؤشرا يسمح بالتأكد ما </w:t>
      </w:r>
      <w:r w:rsidR="0073330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ذا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كتسبت كفاية</w:t>
      </w:r>
      <w:r w:rsidR="00D57D7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رياضياتية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ا،</w:t>
      </w:r>
    </w:p>
    <w:p w:rsidR="00C134E3" w:rsidRPr="00641919" w:rsidRDefault="007A38DA" w:rsidP="00C134E3">
      <w:pPr>
        <w:pStyle w:val="Paragraphedeliste"/>
        <w:numPr>
          <w:ilvl w:val="0"/>
          <w:numId w:val="11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هو أيضا تمظهر لتصور غير صحيح، </w:t>
      </w:r>
    </w:p>
    <w:p w:rsidR="007A38DA" w:rsidRPr="00641919" w:rsidRDefault="007A38DA" w:rsidP="00D467EA">
      <w:pPr>
        <w:pStyle w:val="Paragraphedeliste"/>
        <w:numPr>
          <w:ilvl w:val="0"/>
          <w:numId w:val="11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فرق الكامل بين النتيجة و الهدف </w:t>
      </w:r>
      <w:r w:rsidR="00D57D7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رياضياتي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مسطر</w:t>
      </w:r>
      <w:r w:rsidR="00D467E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</w:p>
    <w:p w:rsidR="00B404FD" w:rsidRPr="00641919" w:rsidRDefault="00B404FD" w:rsidP="00D467EA">
      <w:pPr>
        <w:pStyle w:val="Paragraphedeliste"/>
        <w:numPr>
          <w:ilvl w:val="0"/>
          <w:numId w:val="11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 xml:space="preserve">الخطأ 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ذ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و قيمة تشخيصية</w:t>
      </w:r>
      <w:r w:rsidR="00D467EA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OM"/>
        </w:rPr>
        <w:t>،</w:t>
      </w:r>
    </w:p>
    <w:p w:rsidR="00B404FD" w:rsidRPr="00641919" w:rsidRDefault="00B404FD" w:rsidP="00B404FD">
      <w:pPr>
        <w:pStyle w:val="Paragraphedeliste"/>
        <w:numPr>
          <w:ilvl w:val="0"/>
          <w:numId w:val="11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الخطأ لا يعني عدم المعرفة و لكن يعبر عن معرفة مضطربة يجب الانطلاق منها لبناء معرفة صحيحة.</w:t>
      </w:r>
      <w:r w:rsidR="003E7FCD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OM"/>
        </w:rPr>
        <w:t>..</w:t>
      </w:r>
    </w:p>
    <w:p w:rsidR="009B3543" w:rsidRPr="00641919" w:rsidRDefault="009B3543" w:rsidP="009B3543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CB3E52" w:rsidRPr="00641919" w:rsidRDefault="00CB3E52" w:rsidP="009B3543">
      <w:pPr>
        <w:pStyle w:val="Paragraphedeliste"/>
        <w:numPr>
          <w:ilvl w:val="1"/>
          <w:numId w:val="12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أس</w:t>
      </w:r>
      <w:r w:rsidR="009B3543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باب و مصادر الخطأ.</w:t>
      </w:r>
    </w:p>
    <w:p w:rsidR="009B3543" w:rsidRPr="00641919" w:rsidRDefault="00B43DFF" w:rsidP="00455C51">
      <w:pPr>
        <w:pStyle w:val="NormalWeb"/>
        <w:kinsoku w:val="0"/>
        <w:overflowPunct w:val="0"/>
        <w:bidi/>
        <w:spacing w:before="216" w:beforeAutospacing="0" w:after="0" w:afterAutospacing="0"/>
        <w:jc w:val="both"/>
        <w:textAlignment w:val="baseline"/>
        <w:rPr>
          <w:rFonts w:asciiTheme="majorBidi" w:hAnsiTheme="majorBidi" w:cstheme="majorBidi"/>
        </w:rPr>
      </w:pPr>
      <w:r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  </w:t>
      </w:r>
      <w:r w:rsidR="00455C51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 </w:t>
      </w:r>
      <w:r w:rsidR="00733300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 </w:t>
      </w:r>
      <w:r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  </w:t>
      </w:r>
      <w:r w:rsidR="00496492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سنتطرق 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val="en-US"/>
        </w:rPr>
        <w:t>بإيجاز</w:t>
      </w:r>
      <w:r w:rsidR="00496492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val="en-US"/>
        </w:rPr>
        <w:t>إلى</w:t>
      </w:r>
      <w:r w:rsidR="00496492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val="en-US"/>
        </w:rPr>
        <w:t>الإطار</w:t>
      </w:r>
      <w:r w:rsidR="00496492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النظري للخطأ</w:t>
      </w:r>
      <w:r w:rsidR="0069771A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، </w:t>
      </w:r>
      <w:r w:rsidR="00FB496A" w:rsidRPr="00641919">
        <w:rPr>
          <w:rFonts w:asciiTheme="majorBidi" w:eastAsia="+mn-ea" w:hAnsiTheme="majorBidi" w:cstheme="majorBidi"/>
          <w:kern w:val="24"/>
          <w:rtl/>
          <w:lang w:bidi="ar-MA"/>
        </w:rPr>
        <w:t>لأ</w:t>
      </w:r>
      <w:r w:rsidR="0069771A" w:rsidRPr="00641919">
        <w:rPr>
          <w:rFonts w:asciiTheme="majorBidi" w:eastAsia="+mn-ea" w:hAnsiTheme="majorBidi" w:cstheme="majorBidi" w:hint="cs"/>
          <w:kern w:val="24"/>
          <w:rtl/>
          <w:lang w:val="en-US"/>
        </w:rPr>
        <w:t>ن هدفنا في هذا البحث التدخلي هو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 </w:t>
      </w:r>
      <w:r w:rsidR="00FF275E" w:rsidRPr="00641919">
        <w:rPr>
          <w:rFonts w:asciiTheme="majorBidi" w:eastAsia="+mn-ea" w:hAnsiTheme="majorBidi" w:cstheme="majorBidi" w:hint="cs"/>
          <w:kern w:val="24"/>
          <w:rtl/>
          <w:lang w:val="en-US"/>
        </w:rPr>
        <w:t xml:space="preserve">محاولة </w:t>
      </w:r>
      <w:r w:rsidR="00A3780A" w:rsidRPr="00641919">
        <w:rPr>
          <w:rFonts w:eastAsia="+mj-ea" w:hAnsi="+mj-cs"/>
          <w:rtl/>
        </w:rPr>
        <w:t xml:space="preserve"> إنتاج </w:t>
      </w:r>
      <w:r w:rsidR="00EC3766" w:rsidRPr="00641919">
        <w:rPr>
          <w:rFonts w:eastAsia="+mj-ea" w:hAnsi="+mj-cs" w:hint="cs"/>
          <w:rtl/>
        </w:rPr>
        <w:t>خطوات</w:t>
      </w:r>
      <w:r w:rsidR="00A3780A" w:rsidRPr="00641919">
        <w:rPr>
          <w:rFonts w:eastAsia="+mj-ea" w:hAnsi="+mj-cs"/>
          <w:rtl/>
        </w:rPr>
        <w:t xml:space="preserve"> عملية تطبيقية</w:t>
      </w:r>
      <w:r w:rsidR="00A3780A" w:rsidRPr="00641919">
        <w:rPr>
          <w:rFonts w:eastAsia="+mj-ea" w:hAnsi="+mj-cs" w:hint="cs"/>
          <w:rtl/>
        </w:rPr>
        <w:t xml:space="preserve"> للأساتذة الممارسين داخل الفصل </w:t>
      </w:r>
      <w:r w:rsidR="000A1C78" w:rsidRPr="00641919">
        <w:rPr>
          <w:rFonts w:eastAsia="+mj-ea" w:hAnsi="+mj-cs" w:hint="cs"/>
          <w:rtl/>
        </w:rPr>
        <w:t>للتعامل مع الخطأ</w:t>
      </w:r>
      <w:r w:rsidR="001E433B">
        <w:rPr>
          <w:rFonts w:eastAsia="+mj-ea" w:hAnsi="+mj-cs"/>
        </w:rPr>
        <w:t xml:space="preserve"> </w:t>
      </w:r>
      <w:r w:rsidR="001E433B">
        <w:rPr>
          <w:rFonts w:eastAsia="+mj-ea" w:hAnsi="+mj-cs" w:hint="cs"/>
          <w:rtl/>
          <w:lang w:bidi="ar-MA"/>
        </w:rPr>
        <w:t>الرياضياتي</w:t>
      </w:r>
      <w:r w:rsidR="00A122EF">
        <w:rPr>
          <w:rFonts w:eastAsia="+mj-ea" w:hAnsi="+mj-cs" w:hint="cs"/>
          <w:rtl/>
        </w:rPr>
        <w:t>،</w:t>
      </w:r>
      <w:r w:rsidR="009B3543" w:rsidRPr="00641919">
        <w:rPr>
          <w:rFonts w:asciiTheme="majorBidi" w:eastAsia="+mn-ea" w:hAnsiTheme="majorBidi" w:cstheme="majorBidi"/>
          <w:kern w:val="24"/>
          <w:rtl/>
          <w:lang w:bidi="ar-MA"/>
        </w:rPr>
        <w:t xml:space="preserve"> </w:t>
      </w:r>
      <w:r w:rsidR="00EC3766" w:rsidRPr="00641919">
        <w:rPr>
          <w:rFonts w:asciiTheme="majorBidi" w:eastAsia="+mn-ea" w:hAnsiTheme="majorBidi" w:cstheme="majorBidi" w:hint="cs"/>
          <w:kern w:val="24"/>
          <w:rtl/>
          <w:lang w:bidi="ar-MA"/>
        </w:rPr>
        <w:t xml:space="preserve">وفي 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bidi="ar-MA"/>
        </w:rPr>
        <w:t>الإطار</w:t>
      </w:r>
      <w:r w:rsidR="00EC3766" w:rsidRPr="00641919">
        <w:rPr>
          <w:rFonts w:asciiTheme="majorBidi" w:eastAsia="+mn-ea" w:hAnsiTheme="majorBidi" w:cstheme="majorBidi" w:hint="cs"/>
          <w:kern w:val="24"/>
          <w:rtl/>
          <w:lang w:bidi="ar-MA"/>
        </w:rPr>
        <w:t xml:space="preserve"> المشار</w:t>
      </w:r>
      <w:r w:rsidR="00EB3107" w:rsidRPr="00641919">
        <w:rPr>
          <w:rFonts w:asciiTheme="majorBidi" w:eastAsia="+mn-ea" w:hAnsiTheme="majorBidi" w:cstheme="majorBidi" w:hint="cs"/>
          <w:kern w:val="24"/>
          <w:rtl/>
          <w:lang w:bidi="ar-MA"/>
        </w:rPr>
        <w:t xml:space="preserve"> إليه</w:t>
      </w:r>
      <w:r w:rsidR="009B3543" w:rsidRPr="00641919">
        <w:rPr>
          <w:rFonts w:asciiTheme="majorBidi" w:eastAsia="+mn-ea" w:hAnsiTheme="majorBidi" w:cstheme="majorBidi"/>
          <w:kern w:val="24"/>
          <w:rtl/>
          <w:lang w:bidi="ar-MA"/>
        </w:rPr>
        <w:t xml:space="preserve"> يشير </w:t>
      </w:r>
      <w:r w:rsidR="00C3355A" w:rsidRPr="00641919">
        <w:rPr>
          <w:rFonts w:asciiTheme="majorBidi" w:eastAsia="+mn-ea" w:hAnsiTheme="majorBidi" w:cstheme="majorBidi" w:hint="cs"/>
          <w:kern w:val="24"/>
          <w:rtl/>
        </w:rPr>
        <w:t>بروسو</w:t>
      </w:r>
      <w:r w:rsidR="009B3543" w:rsidRPr="00641919">
        <w:rPr>
          <w:rFonts w:asciiTheme="majorBidi" w:eastAsia="+mn-ea" w:hAnsiTheme="majorBidi" w:cstheme="majorBidi"/>
          <w:kern w:val="24"/>
          <w:rtl/>
          <w:lang w:bidi="ar-MA"/>
        </w:rPr>
        <w:t xml:space="preserve"> </w:t>
      </w:r>
      <w:r w:rsidR="00C3355A" w:rsidRPr="00641919">
        <w:rPr>
          <w:rFonts w:asciiTheme="majorBidi" w:eastAsia="+mn-ea" w:hAnsiTheme="majorBidi" w:cstheme="majorBidi" w:hint="cs"/>
          <w:kern w:val="24"/>
          <w:rtl/>
          <w:lang w:bidi="ar-MA"/>
        </w:rPr>
        <w:t xml:space="preserve"> </w:t>
      </w:r>
      <w:r w:rsidR="009B3543" w:rsidRPr="00641919">
        <w:rPr>
          <w:rFonts w:asciiTheme="majorBidi" w:eastAsia="+mn-ea" w:hAnsiTheme="majorBidi" w:cstheme="majorBidi"/>
          <w:kern w:val="24"/>
          <w:rtl/>
          <w:lang w:bidi="ar-MA"/>
        </w:rPr>
        <w:t xml:space="preserve">في موضوع تحليل الأخطاء، أن هاته الأخيرة تندمج لتشكل عوائق أمام استيعاب المفاهيم، و يصنفها </w:t>
      </w:r>
      <w:r w:rsidR="00A122EF">
        <w:rPr>
          <w:rFonts w:asciiTheme="majorBidi" w:eastAsia="+mn-ea" w:hAnsiTheme="majorBidi" w:cstheme="majorBidi" w:hint="cs"/>
          <w:kern w:val="24"/>
          <w:rtl/>
          <w:lang w:bidi="ar-MA"/>
        </w:rPr>
        <w:t>كالتالي</w:t>
      </w:r>
      <w:r w:rsidR="009B3543" w:rsidRPr="00641919">
        <w:rPr>
          <w:rFonts w:asciiTheme="majorBidi" w:eastAsia="+mn-ea" w:hAnsiTheme="majorBidi" w:cstheme="majorBidi"/>
          <w:kern w:val="24"/>
          <w:rtl/>
          <w:lang w:bidi="ar-MA"/>
        </w:rPr>
        <w:t>:</w:t>
      </w:r>
    </w:p>
    <w:p w:rsidR="009B3543" w:rsidRPr="00641919" w:rsidRDefault="009B3543" w:rsidP="009B3543">
      <w:pPr>
        <w:pStyle w:val="Paragraphedeliste"/>
        <w:numPr>
          <w:ilvl w:val="0"/>
          <w:numId w:val="1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عائق ابستيمولوجي:</w:t>
      </w:r>
      <w:r w:rsidR="00A122EF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ناتج عن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الصعوبات المرتبطة بالمعرفة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.</w:t>
      </w:r>
    </w:p>
    <w:p w:rsidR="009B3543" w:rsidRPr="00641919" w:rsidRDefault="009B3543" w:rsidP="00031F9C">
      <w:pPr>
        <w:pStyle w:val="Paragraphedeliste"/>
        <w:numPr>
          <w:ilvl w:val="0"/>
          <w:numId w:val="1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عائق ديداكتيكي : مرتبط بالوضعيات التعلمية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.</w:t>
      </w:r>
    </w:p>
    <w:p w:rsidR="009B3543" w:rsidRPr="00641919" w:rsidRDefault="009B3543" w:rsidP="0071782A">
      <w:pPr>
        <w:pStyle w:val="Paragraphedeliste"/>
        <w:numPr>
          <w:ilvl w:val="0"/>
          <w:numId w:val="1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عائق تعاقدي : نتيجة عدم التصريح بما ينتظر القيام به من مهام من طرف المتعلم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.</w:t>
      </w:r>
    </w:p>
    <w:p w:rsidR="004D7B97" w:rsidRPr="00641919" w:rsidRDefault="009B3543" w:rsidP="009B3543">
      <w:pPr>
        <w:pStyle w:val="Paragraphedeliste"/>
        <w:numPr>
          <w:ilvl w:val="0"/>
          <w:numId w:val="13"/>
        </w:numPr>
        <w:bidi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عائق نمائي : مجهود يتعدى قدرات في مرحلة نمائية.</w:t>
      </w:r>
    </w:p>
    <w:p w:rsidR="004D7B97" w:rsidRPr="00641919" w:rsidRDefault="00733300" w:rsidP="00406220">
      <w:pPr>
        <w:bidi/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</w:pPr>
      <w:r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</w:t>
      </w:r>
      <w:r w:rsidR="00A3780A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أما فيما يخص </w:t>
      </w:r>
      <w:r w:rsidR="004D7B97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مصادر</w:t>
      </w:r>
      <w:r w:rsidR="004D7B97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 xml:space="preserve"> الخطأ</w:t>
      </w:r>
      <w:r w:rsidR="004D7B97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</w:t>
      </w:r>
      <w:r w:rsidR="00A3780A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>فنعرض على سبيل الحصر</w:t>
      </w:r>
      <w:r w:rsidR="004D7B97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:</w:t>
      </w:r>
    </w:p>
    <w:p w:rsidR="004D7B97" w:rsidRPr="00641919" w:rsidRDefault="004D7B97" w:rsidP="004D7B97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ناتجة عن ضعف القدرة على الاستدلال المنطقي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.</w:t>
      </w:r>
    </w:p>
    <w:p w:rsidR="004D7B97" w:rsidRPr="00641919" w:rsidRDefault="004D7B97" w:rsidP="004D7B97">
      <w:pPr>
        <w:pStyle w:val="Paragraphedeliste"/>
        <w:numPr>
          <w:ilvl w:val="0"/>
          <w:numId w:val="14"/>
        </w:numPr>
        <w:kinsoku w:val="0"/>
        <w:overflowPunct w:val="0"/>
        <w:bidi/>
        <w:spacing w:before="336" w:after="0"/>
        <w:textAlignment w:val="baseline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ناتجة عن ضعف القدرة على التجريد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OM"/>
        </w:rPr>
        <w:t>.</w:t>
      </w:r>
    </w:p>
    <w:p w:rsidR="004D7B97" w:rsidRPr="00641919" w:rsidRDefault="004D7B97" w:rsidP="004D7B97">
      <w:pPr>
        <w:pStyle w:val="Paragraphedeliste"/>
        <w:numPr>
          <w:ilvl w:val="0"/>
          <w:numId w:val="14"/>
        </w:numPr>
        <w:kinsoku w:val="0"/>
        <w:overflowPunct w:val="0"/>
        <w:bidi/>
        <w:spacing w:before="336" w:after="0"/>
        <w:textAlignment w:val="baseline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ناتجة عن تمثلات.</w:t>
      </w:r>
    </w:p>
    <w:p w:rsidR="004D7B97" w:rsidRPr="00641919" w:rsidRDefault="004D7B97" w:rsidP="004D7B97">
      <w:pPr>
        <w:pStyle w:val="Paragraphedeliste"/>
        <w:numPr>
          <w:ilvl w:val="0"/>
          <w:numId w:val="14"/>
        </w:numPr>
        <w:kinsoku w:val="0"/>
        <w:overflowPunct w:val="0"/>
        <w:bidi/>
        <w:spacing w:before="336" w:after="0"/>
        <w:textAlignment w:val="baseline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ناتجة عن المدرس نفسه سواء معرفيا أو عدم التخطيط.</w:t>
      </w:r>
    </w:p>
    <w:p w:rsidR="004D7B97" w:rsidRPr="00641919" w:rsidRDefault="004D7B97" w:rsidP="004D7B97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ناتجة عن القيم الثقافية و ثقافة الأسرة.</w:t>
      </w:r>
    </w:p>
    <w:p w:rsidR="004D7B97" w:rsidRPr="00455C51" w:rsidRDefault="004D7B97" w:rsidP="00906D81">
      <w:pPr>
        <w:pStyle w:val="Paragraphedeliste"/>
        <w:numPr>
          <w:ilvl w:val="0"/>
          <w:numId w:val="14"/>
        </w:numPr>
        <w:bidi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أخطاء لغوية</w:t>
      </w:r>
      <w:r w:rsidR="00906D81">
        <w:rPr>
          <w:rFonts w:asciiTheme="majorBidi" w:eastAsia="+mn-ea" w:hAnsiTheme="majorBidi" w:cstheme="majorBidi"/>
          <w:kern w:val="24"/>
          <w:sz w:val="24"/>
          <w:szCs w:val="24"/>
          <w:lang w:bidi="ar-MA"/>
        </w:rPr>
        <w:t xml:space="preserve"> </w:t>
      </w:r>
      <w:r w:rsidR="00906D81" w:rsidRPr="00641919">
        <w:rPr>
          <w:rFonts w:asciiTheme="majorBidi" w:hAnsiTheme="majorBidi" w:cstheme="majorBidi"/>
          <w:rtl/>
          <w:lang w:bidi="ar-MA"/>
        </w:rPr>
        <w:t>[</w:t>
      </w:r>
      <w:r w:rsidR="00906D81">
        <w:rPr>
          <w:rFonts w:asciiTheme="majorBidi" w:hAnsiTheme="majorBidi" w:cstheme="majorBidi"/>
          <w:lang w:bidi="ar-MA"/>
        </w:rPr>
        <w:t>6</w:t>
      </w:r>
      <w:r w:rsidR="00906D81" w:rsidRPr="00641919">
        <w:rPr>
          <w:rFonts w:asciiTheme="majorBidi" w:hAnsiTheme="majorBidi" w:cstheme="majorBidi"/>
          <w:rtl/>
          <w:lang w:bidi="ar-MA"/>
        </w:rPr>
        <w:t>]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.</w:t>
      </w:r>
    </w:p>
    <w:p w:rsidR="00455C51" w:rsidRPr="00455C51" w:rsidRDefault="00455C51" w:rsidP="00455C51">
      <w:pPr>
        <w:bidi/>
        <w:rPr>
          <w:rFonts w:asciiTheme="majorBidi" w:hAnsiTheme="majorBidi" w:cstheme="majorBidi"/>
          <w:sz w:val="24"/>
          <w:szCs w:val="24"/>
          <w:lang w:bidi="ar-MA"/>
        </w:rPr>
      </w:pPr>
    </w:p>
    <w:p w:rsidR="00AA5864" w:rsidRPr="00641919" w:rsidRDefault="00AA5864" w:rsidP="00A122EF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lastRenderedPageBreak/>
        <w:t>الفرق بين الخطأ و الغلط.</w:t>
      </w:r>
      <w:r w:rsidR="00A122EF" w:rsidRPr="00A122E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</w:p>
    <w:p w:rsidR="00EB686A" w:rsidRPr="00641919" w:rsidRDefault="001148CB" w:rsidP="00455C51">
      <w:pPr>
        <w:kinsoku w:val="0"/>
        <w:overflowPunct w:val="0"/>
        <w:bidi/>
        <w:spacing w:after="0" w:line="240" w:lineRule="auto"/>
        <w:ind w:left="72"/>
        <w:jc w:val="both"/>
        <w:textAlignment w:val="baseline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   </w:t>
      </w:r>
      <w:r w:rsidR="00455C51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في نشاط اعتيادي داخل الفصل إذا قال أستاذ الرياضيات مثلا لتلاميذه أن ‘’ صفر أُس صفر’’ تساوي ‘’ صفر’’ (وهذا ليس صحيحا بالطبع، هنا شكل غير محدد</w:t>
      </w:r>
      <w:r w:rsidR="00EB3107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!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) فمن الطبيعي أنه إذا سُئل التلميذ خارج الفصل نفس السؤال فسيجيب بنفس الجواب غير الصحيح</w:t>
      </w:r>
      <w:r w:rsidR="00EB3107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>،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ففي هاته الحالة التلميذ ارتكب خطأ لأنه غير مسؤول عن ذلك..هكذا لُقن</w:t>
      </w:r>
      <w:r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!</w:t>
      </w:r>
    </w:p>
    <w:p w:rsidR="00CB3E52" w:rsidRDefault="001148CB" w:rsidP="00455C51">
      <w:pPr>
        <w:kinsoku w:val="0"/>
        <w:overflowPunct w:val="0"/>
        <w:bidi/>
        <w:spacing w:after="0" w:line="240" w:lineRule="auto"/>
        <w:ind w:left="72" w:hanging="219"/>
        <w:jc w:val="both"/>
        <w:textAlignment w:val="baseline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  </w:t>
      </w:r>
      <w:r w:rsidR="002E41F0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 </w:t>
      </w:r>
      <w:r w:rsidR="00455C51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 </w:t>
      </w:r>
      <w:r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  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أما إذا لقنا التلميذ مثلا أن ‘’ </w:t>
      </w:r>
      <w:r w:rsidR="0017502B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>اثنان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عدد أولي’’ وأجاب في تقويم ما أن ‘’</w:t>
      </w:r>
      <w:r w:rsidR="0017502B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>اثنان</w:t>
      </w:r>
      <w:r w:rsidR="00EB686A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 xml:space="preserve"> عدد ليس أولي’’ فهنا التلميذ ارتكب غلطا.. فهو في هاته الحالة يتحمل مسؤولية  الجواب غير الصحيح</w:t>
      </w:r>
      <w:r w:rsidR="003028EA" w:rsidRPr="00641919">
        <w:rPr>
          <w:rFonts w:asciiTheme="majorBidi" w:eastAsia="+mn-ea" w:hAnsiTheme="majorBidi" w:cstheme="majorBidi" w:hint="cs"/>
          <w:kern w:val="24"/>
          <w:sz w:val="24"/>
          <w:szCs w:val="24"/>
          <w:rtl/>
          <w:lang w:bidi="ar-MA"/>
        </w:rPr>
        <w:t xml:space="preserve">، </w:t>
      </w:r>
      <w:r w:rsidR="0094700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نقصد هنا بمسؤولية التلميذ، المسؤولية التقصيرية الذاتية الناتجة عن قلة التركيز أو عدم </w:t>
      </w:r>
      <w:r w:rsidR="00EB310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انتباه</w:t>
      </w:r>
      <w:r w:rsidR="0094700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و تعب بحيث يمكن للتلميذ في الظروف العادية</w:t>
      </w:r>
      <w:r w:rsidR="00B80F4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ن يجيب على ال</w:t>
      </w:r>
      <w:r w:rsidR="000D286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همة المطروحة</w:t>
      </w:r>
      <w:r w:rsidR="00714C7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عليه أو يستدرك </w:t>
      </w:r>
      <w:r w:rsidR="00B32ED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إجابة</w:t>
      </w:r>
      <w:r w:rsidR="00714C7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و يصحح بنفسه.</w:t>
      </w:r>
    </w:p>
    <w:p w:rsidR="004A2540" w:rsidRDefault="004A2540" w:rsidP="004A2540">
      <w:pPr>
        <w:kinsoku w:val="0"/>
        <w:overflowPunct w:val="0"/>
        <w:bidi/>
        <w:spacing w:after="0" w:line="240" w:lineRule="auto"/>
        <w:ind w:left="360" w:hanging="219"/>
        <w:jc w:val="both"/>
        <w:textAlignment w:val="baseline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A122EF" w:rsidRDefault="00A122EF" w:rsidP="00A122EF">
      <w:pPr>
        <w:kinsoku w:val="0"/>
        <w:overflowPunct w:val="0"/>
        <w:bidi/>
        <w:spacing w:after="0" w:line="240" w:lineRule="auto"/>
        <w:ind w:left="360" w:hanging="219"/>
        <w:jc w:val="both"/>
        <w:textAlignment w:val="baseline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A122EF" w:rsidRDefault="00A122EF" w:rsidP="00A122EF">
      <w:pPr>
        <w:pStyle w:val="Paragraphedeliste"/>
        <w:numPr>
          <w:ilvl w:val="0"/>
          <w:numId w:val="1"/>
        </w:numPr>
        <w:kinsoku w:val="0"/>
        <w:overflowPunct w:val="0"/>
        <w:bidi/>
        <w:spacing w:after="0" w:line="240" w:lineRule="auto"/>
        <w:jc w:val="both"/>
        <w:textAlignment w:val="baseline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A122EF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ماذا نقصد بالأخطاء الشائعة ؟</w:t>
      </w:r>
    </w:p>
    <w:p w:rsidR="007D52A0" w:rsidRPr="007D52A0" w:rsidRDefault="007D52A0" w:rsidP="007D52A0">
      <w:pPr>
        <w:kinsoku w:val="0"/>
        <w:overflowPunct w:val="0"/>
        <w:bidi/>
        <w:spacing w:after="0" w:line="240" w:lineRule="auto"/>
        <w:ind w:left="360"/>
        <w:jc w:val="both"/>
        <w:textAlignment w:val="baseline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2E41F0" w:rsidRPr="00641919" w:rsidRDefault="002E41F0" w:rsidP="00455C51">
      <w:pPr>
        <w:kinsoku w:val="0"/>
        <w:overflowPunct w:val="0"/>
        <w:bidi/>
        <w:spacing w:after="0" w:line="240" w:lineRule="auto"/>
        <w:ind w:left="72" w:hanging="219"/>
        <w:jc w:val="both"/>
        <w:textAlignment w:val="baseline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نعني في هاته الدراسة، بالخطأ الشائع الخطأ </w:t>
      </w:r>
      <w:r w:rsidR="00EA1BAE">
        <w:rPr>
          <w:rFonts w:asciiTheme="majorBidi" w:hAnsiTheme="majorBidi" w:cstheme="majorBidi" w:hint="cs"/>
          <w:sz w:val="24"/>
          <w:szCs w:val="24"/>
          <w:rtl/>
          <w:lang w:bidi="ar-MA"/>
        </w:rPr>
        <w:t>في المضمون الرياضياتي متجاوزين الخطأ الشكلي</w:t>
      </w:r>
      <w:r w:rsidR="00EC31D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و اللغوي و</w:t>
      </w:r>
      <w:r w:rsidR="004A254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هو الخطأ الأكثر ترددا </w:t>
      </w:r>
      <w:r w:rsidR="0001774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داخل الفصول الدراسية المغربية </w:t>
      </w:r>
      <w:r w:rsidR="004A2540">
        <w:rPr>
          <w:rFonts w:asciiTheme="majorBidi" w:hAnsiTheme="majorBidi" w:cstheme="majorBidi" w:hint="cs"/>
          <w:sz w:val="24"/>
          <w:szCs w:val="24"/>
          <w:rtl/>
          <w:lang w:bidi="ar-MA"/>
        </w:rPr>
        <w:t>و</w:t>
      </w:r>
      <w:r w:rsidR="00EA1BAE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الذي</w:t>
      </w:r>
      <w:r w:rsidR="00EC31D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حظي بإجماع </w:t>
      </w:r>
      <w:r w:rsidR="004A254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غالبية </w:t>
      </w:r>
      <w:r w:rsidR="00EC31D6">
        <w:rPr>
          <w:rFonts w:asciiTheme="majorBidi" w:hAnsiTheme="majorBidi" w:cstheme="majorBidi" w:hint="cs"/>
          <w:sz w:val="24"/>
          <w:szCs w:val="24"/>
          <w:rtl/>
          <w:lang w:bidi="ar-MA"/>
        </w:rPr>
        <w:t>الأساتذة الممارسين داخل الفصل بعد جمع هاته الأخطاء من أوراق تحرير التلاميذ</w:t>
      </w:r>
      <w:r w:rsidR="001A46F2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ن خلال الفروض المحروسة أو امتحانات تجريبية أو وطنية</w:t>
      </w:r>
      <w:r w:rsidR="00EC31D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لمدة ثلاث مواسم دراسية في مؤسسة تعليم عمومي</w:t>
      </w:r>
      <w:r w:rsidR="00001842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</w:t>
      </w:r>
      <w:r w:rsidR="00EC31D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خرى خصوصية ذات تعليم مساير.</w:t>
      </w:r>
    </w:p>
    <w:p w:rsidR="00EB686A" w:rsidRPr="00641919" w:rsidRDefault="00EB686A" w:rsidP="00EB686A">
      <w:p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</w:p>
    <w:p w:rsidR="00F65EA7" w:rsidRPr="00641919" w:rsidRDefault="00F65EA7" w:rsidP="009B3543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كيف نصحح الأخطاء في مادة الرياضيات.</w:t>
      </w:r>
    </w:p>
    <w:p w:rsidR="00F65EA7" w:rsidRPr="00641919" w:rsidRDefault="00EB3107" w:rsidP="00B12CB6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73330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68172F">
        <w:rPr>
          <w:rFonts w:asciiTheme="majorBidi" w:hAnsiTheme="majorBidi" w:cstheme="majorBidi" w:hint="cs"/>
          <w:sz w:val="24"/>
          <w:szCs w:val="24"/>
          <w:rtl/>
          <w:lang w:bidi="ar-MA"/>
        </w:rPr>
        <w:t>مصطلح التصحيح الذي نقصد هنا ليس بمفهومه الاعتيادي بل نبغي به المعالجة و</w:t>
      </w:r>
      <w:r w:rsidR="00B12CB6">
        <w:rPr>
          <w:rFonts w:asciiTheme="majorBidi" w:hAnsiTheme="majorBidi" w:cstheme="majorBidi" w:hint="cs"/>
          <w:sz w:val="24"/>
          <w:szCs w:val="24"/>
          <w:rtl/>
          <w:lang w:bidi="ar-MA"/>
        </w:rPr>
        <w:t>ا</w:t>
      </w:r>
      <w:r w:rsidR="0068172F">
        <w:rPr>
          <w:rFonts w:asciiTheme="majorBidi" w:hAnsiTheme="majorBidi" w:cstheme="majorBidi" w:hint="cs"/>
          <w:sz w:val="24"/>
          <w:szCs w:val="24"/>
          <w:rtl/>
          <w:lang w:bidi="ar-MA"/>
        </w:rPr>
        <w:t>لية عملية للتقويم التكويني</w:t>
      </w:r>
      <w:r w:rsidR="0068172F">
        <w:rPr>
          <w:rFonts w:asciiTheme="majorBidi" w:eastAsia="+mn-ea" w:hAnsiTheme="majorBidi" w:cstheme="majorBidi"/>
          <w:kern w:val="24"/>
          <w:sz w:val="24"/>
          <w:szCs w:val="24"/>
          <w:lang w:bidi="ar-MA"/>
        </w:rPr>
        <w:t xml:space="preserve"> </w:t>
      </w:r>
      <w:r w:rsidR="0068172F" w:rsidRPr="00641919">
        <w:rPr>
          <w:rFonts w:asciiTheme="majorBidi" w:hAnsiTheme="majorBidi" w:cstheme="majorBidi"/>
          <w:rtl/>
          <w:lang w:bidi="ar-MA"/>
        </w:rPr>
        <w:t>[</w:t>
      </w:r>
      <w:r w:rsidR="00E56320">
        <w:rPr>
          <w:rFonts w:asciiTheme="majorBidi" w:hAnsiTheme="majorBidi" w:cstheme="majorBidi" w:hint="cs"/>
          <w:rtl/>
          <w:lang w:bidi="ar-MA"/>
        </w:rPr>
        <w:t>8</w:t>
      </w:r>
      <w:r w:rsidR="0068172F" w:rsidRPr="00641919">
        <w:rPr>
          <w:rFonts w:asciiTheme="majorBidi" w:hAnsiTheme="majorBidi" w:cstheme="majorBidi"/>
          <w:rtl/>
          <w:lang w:bidi="ar-MA"/>
        </w:rPr>
        <w:t>]</w:t>
      </w:r>
      <w:r w:rsidR="0068172F" w:rsidRPr="00641919">
        <w:rPr>
          <w:rFonts w:asciiTheme="majorBidi" w:eastAsia="+mn-ea" w:hAnsiTheme="majorBidi" w:cstheme="majorBidi"/>
          <w:kern w:val="24"/>
          <w:sz w:val="24"/>
          <w:szCs w:val="24"/>
          <w:rtl/>
          <w:lang w:bidi="ar-MA"/>
        </w:rPr>
        <w:t>.</w:t>
      </w:r>
      <w:r w:rsidR="0068172F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ف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تصحيح خطأ معلوم داخل الفصل يجب على المدرس</w:t>
      </w:r>
      <w:r w:rsidR="00E5632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بداية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ن يراعي الحالة النفسية للفئة المدرسة في سلك التعليم </w:t>
      </w:r>
      <w:r w:rsidR="002E41F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ثانوي التأهيلي وهي فئة المراهقين و المعروفة بكونها متشددة في </w:t>
      </w:r>
      <w:r w:rsidR="00894BE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آراء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 لتفادي </w:t>
      </w:r>
      <w:r w:rsidR="00894BE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انعكاسات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سلبية للمراهقة ينبغي احترام التلاميذ كمراوغة ضرورية </w:t>
      </w:r>
      <w:r w:rsidR="009F5A5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إشراكهم</w:t>
      </w:r>
      <w:r w:rsidR="00665229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وتوريطهم في مشروع تصحيح الأخطاء</w:t>
      </w:r>
      <w:r w:rsidR="0068052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، </w:t>
      </w:r>
      <w:r w:rsidR="0068172F">
        <w:rPr>
          <w:rFonts w:asciiTheme="majorBidi" w:hAnsiTheme="majorBidi" w:cstheme="majorBidi" w:hint="cs"/>
          <w:sz w:val="24"/>
          <w:szCs w:val="24"/>
          <w:rtl/>
          <w:lang w:bidi="ar-MA"/>
        </w:rPr>
        <w:t>حيث</w:t>
      </w:r>
      <w:r w:rsidR="0068052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نقترح </w:t>
      </w:r>
      <w:r w:rsidR="009F5A5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إجراءات</w:t>
      </w:r>
      <w:r w:rsidR="0068052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تالية :</w:t>
      </w:r>
    </w:p>
    <w:p w:rsidR="0068052B" w:rsidRPr="00641919" w:rsidRDefault="0068052B" w:rsidP="007D52A0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قوم المدرس بوضع التلميذ في مشروع الانتباه أي في لحظة تركيز وذلك بوضع السؤال شفويا أن يقول مثلا انتبهوا </w:t>
      </w:r>
      <w:r w:rsidR="009F5A5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لى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ا سأكتبه في السبورة، ثم حاولوا إيجاد الخطأ </w:t>
      </w:r>
      <w:r w:rsidR="00400B6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على أن يتفادى تلقي الأجوبة الجماعية.</w:t>
      </w:r>
    </w:p>
    <w:p w:rsidR="00400B63" w:rsidRPr="00641919" w:rsidRDefault="00400B63" w:rsidP="00400B63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في حالة كان الخطأ ارتكب من طرف تلميذ داخل الفصل، يشير الأستاذ </w:t>
      </w:r>
      <w:r w:rsidR="009F5A5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لى</w:t>
      </w:r>
      <w:r w:rsidR="0085477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ن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إجابة التلميذ خاطئة </w:t>
      </w:r>
      <w:r w:rsidR="0085477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ويطرح السؤال على المجموعة كالتالي: أين الخطأ فيما قاله زميلكم ؟ وذلك من أجل إذكاء الصراع المعرفي بين الأقران.</w:t>
      </w:r>
    </w:p>
    <w:p w:rsidR="0085477E" w:rsidRPr="00641919" w:rsidRDefault="003E41FB" w:rsidP="009F5A5A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فتح حوار بيداغوجي مع التلميذ بترك هامش أكبر له للتعبير لمعرفة </w:t>
      </w:r>
      <w:r w:rsidR="008817C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إستراتيجيات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 الخطوات التي قادته إلى الفشل في المهمة المطلوبة منه</w:t>
      </w:r>
      <w:r w:rsidR="009F5A5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ع التدخل للتصحيح في المرحلة المناسبة لجعل التلميذ يكتشف خطأه</w:t>
      </w:r>
      <w:r w:rsidR="00DF61E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بنفسه، و هكذا نحصل على فعالية التعلم</w:t>
      </w:r>
      <w:r w:rsidR="000B4B9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طبقين بذلك طريقة الاستكشاف على أن</w:t>
      </w:r>
      <w:r w:rsidR="00AB4BD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ا</w:t>
      </w:r>
      <w:r w:rsidR="000B4B9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نكتشف</w:t>
      </w:r>
      <w:r w:rsidR="00AB4BD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ه</w:t>
      </w:r>
      <w:r w:rsidR="000B4B9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بأنفسنا</w:t>
      </w:r>
      <w:r w:rsidR="00477321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لا ننساه أبدا.</w:t>
      </w:r>
    </w:p>
    <w:p w:rsidR="00477321" w:rsidRDefault="00477321" w:rsidP="00477321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راعي المدرس تصحيح الفروض المحروسة في أقرب </w:t>
      </w:r>
      <w:r w:rsidR="00894BE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آجال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ممكنة بعد اجتيازه من طرف التلاميذ حتى تتحقق </w:t>
      </w:r>
      <w:r w:rsidR="00894BE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تغذية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راجعة السريعة، و يركز أثناء التصحيح فقط على الأخطاء </w:t>
      </w:r>
      <w:r w:rsidR="00F71E7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أكثر ترددا.</w:t>
      </w:r>
    </w:p>
    <w:p w:rsidR="003E5C48" w:rsidRDefault="003E5C48" w:rsidP="003E5C48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إعطاء تمارين مختارة بعناية، تهدف توريط التلميذ في الخطأ المراد علاجه.</w:t>
      </w:r>
    </w:p>
    <w:p w:rsidR="003E5C48" w:rsidRPr="00641919" w:rsidRDefault="003E5C48" w:rsidP="003E5C48">
      <w:pPr>
        <w:pStyle w:val="Paragraphedeliste"/>
        <w:numPr>
          <w:ilvl w:val="0"/>
          <w:numId w:val="2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>إعادة تذكير الأخطاء ذات الأهمية الأكبر في بداية حصة الرياضيات عند التذكير بالمكتسبات القبلية.</w:t>
      </w:r>
    </w:p>
    <w:p w:rsidR="001360E7" w:rsidRPr="00641919" w:rsidRDefault="001360E7" w:rsidP="001360E7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F65EA7" w:rsidRPr="00641919" w:rsidRDefault="00F65EA7" w:rsidP="009B3543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نموذج أمثلة لأخطاء</w:t>
      </w:r>
      <w:r w:rsidR="001360E7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في الرياضيات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</w:p>
    <w:p w:rsidR="00032380" w:rsidRDefault="00EC0F2A" w:rsidP="00367A00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</w:t>
      </w:r>
      <w:r w:rsidR="0073330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="00A6207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فيما يلي سنعرض في مرحلة أولى مع التحليل، الأخطاء المرتكبة من طرف تلاميذ السنة الأولى و الثانية شعبة العلوم التجريبية و التي انتقيناها من أوراق تحرير الفروض المحروسة</w:t>
      </w:r>
      <w:r w:rsidR="00070EB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 و في مرحلة ثانية سنسرد الأخطاء الأكثر شيوعا في صفوف هاته الفئة في درسين مبرمجين في المقرر المصادق عليه من طرف الوزارة الوصية على قطاع</w:t>
      </w:r>
      <w:r w:rsidR="00367A0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تعليم المغربي</w:t>
      </w:r>
      <w:r w:rsidR="00070EB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30340F" w:rsidRDefault="0030340F" w:rsidP="0030340F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30340F" w:rsidRDefault="001F3076" w:rsidP="0030340F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1F3076">
        <w:rPr>
          <w:rFonts w:ascii="Tahoma" w:hAnsi="Tahoma" w:cs="Tahoma"/>
          <w:b/>
          <w:bCs/>
          <w:noProof/>
          <w:sz w:val="24"/>
          <w:szCs w:val="24"/>
          <w:rtl/>
          <w:lang w:eastAsia="fr-F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5" type="#_x0000_t202" style="position:absolute;left:0;text-align:left;margin-left:134.65pt;margin-top:17.9pt;width:209.65pt;height:196.5pt;z-index:251682816" strokeweight=".25pt">
            <v:textbox style="mso-next-textbox:#_x0000_s1135">
              <w:txbxContent>
                <w:p w:rsidR="00746737" w:rsidRPr="00AB40ED" w:rsidRDefault="00746737" w:rsidP="00032380">
                  <w:pPr>
                    <w:rPr>
                      <w:rtl/>
                    </w:rPr>
                  </w:pPr>
                  <w:r w:rsidRPr="00534B28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521776" cy="2343150"/>
                        <wp:effectExtent l="19050" t="0" r="0" b="0"/>
                        <wp:docPr id="1" name="Image 19" descr="F:\Photo Erreur\IMG0439A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F:\Photo Erreur\IMG0439A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26679" cy="23477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D52A0" w:rsidRDefault="007D52A0" w:rsidP="007D52A0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7D52A0" w:rsidRPr="00641919" w:rsidRDefault="007D52A0" w:rsidP="007D52A0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30328" w:rsidRPr="00641919" w:rsidRDefault="00030328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1F3076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  <w:r>
        <w:rPr>
          <w:rFonts w:ascii="Tahoma" w:hAnsi="Tahoma" w:cs="Tahoma"/>
          <w:b/>
          <w:bCs/>
          <w:noProof/>
          <w:sz w:val="24"/>
          <w:szCs w:val="24"/>
          <w:lang w:eastAsia="fr-FR"/>
        </w:rPr>
        <w:pict>
          <v:shape id="_x0000_s1136" type="#_x0000_t202" style="position:absolute;left:0;text-align:left;margin-left:123.4pt;margin-top:10.55pt;width:206.25pt;height:25.5pt;z-index:251683840" stroked="f">
            <v:textbox>
              <w:txbxContent>
                <w:p w:rsidR="00746737" w:rsidRPr="00651928" w:rsidRDefault="00746737" w:rsidP="00C31A92">
                  <w:pPr>
                    <w:bidi/>
                    <w:rPr>
                      <w:sz w:val="24"/>
                      <w:szCs w:val="24"/>
                      <w:rtl/>
                      <w:lang w:bidi="ar-MA"/>
                    </w:rPr>
                  </w:pP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شكل  </w:t>
                  </w:r>
                  <w:r w:rsidRPr="00651928">
                    <w:rPr>
                      <w:rFonts w:hint="cs"/>
                      <w:i/>
                      <w:iCs/>
                      <w:sz w:val="24"/>
                      <w:szCs w:val="24"/>
                      <w:rtl/>
                      <w:lang w:bidi="ar-MA"/>
                    </w:rPr>
                    <w:t>1</w:t>
                  </w:r>
                  <w:r>
                    <w:rPr>
                      <w:rFonts w:hint="cs"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>:</w:t>
                  </w:r>
                  <w:r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 مقتطف من ورقة تحرير تلميذ.</w:t>
                  </w:r>
                </w:p>
              </w:txbxContent>
            </v:textbox>
          </v:shape>
        </w:pict>
      </w:r>
    </w:p>
    <w:p w:rsidR="00367A00" w:rsidRPr="00641919" w:rsidRDefault="00367A00" w:rsidP="00032380">
      <w:pPr>
        <w:bidi/>
        <w:jc w:val="both"/>
        <w:rPr>
          <w:rFonts w:ascii="Tahoma" w:hAnsi="Tahoma" w:cs="Tahoma"/>
          <w:b/>
          <w:bCs/>
          <w:sz w:val="24"/>
          <w:szCs w:val="24"/>
          <w:rtl/>
          <w:lang w:bidi="ar-MA"/>
        </w:rPr>
      </w:pPr>
    </w:p>
    <w:p w:rsidR="00615324" w:rsidRPr="00641919" w:rsidRDefault="000D4E11" w:rsidP="00367A00">
      <w:pPr>
        <w:bidi/>
        <w:jc w:val="both"/>
        <w:rPr>
          <w:i/>
          <w:i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تحليل الخطأ المرتكب في الشكل 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1 </w:t>
      </w:r>
      <w:r w:rsidRPr="00641919">
        <w:rPr>
          <w:rFonts w:hint="cs"/>
          <w:sz w:val="24"/>
          <w:szCs w:val="24"/>
          <w:rtl/>
          <w:lang w:bidi="ar-MA"/>
        </w:rPr>
        <w:t>: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 </w:t>
      </w:r>
    </w:p>
    <w:p w:rsidR="00032380" w:rsidRPr="00641919" w:rsidRDefault="00615324" w:rsidP="007658E7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لم يحترم التلميذ </w:t>
      </w:r>
      <w:r w:rsidR="007658E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في </w:t>
      </w:r>
      <w:r w:rsidR="00F2133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نشاء</w:t>
      </w:r>
      <w:r w:rsidR="007658E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تمثيل المبياني للدالة العددية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ن لكل عنصر من مجموعة تعريف الدالة صورة على الأكثر</w:t>
      </w:r>
      <w:r w:rsidR="007658E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8E5824" w:rsidRPr="00641919" w:rsidRDefault="008E5824" w:rsidP="008E5824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م رسم المقارب بجوار زائد</w:t>
      </w:r>
      <w:r w:rsidR="0043612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ا لا نهاية و بجوار ناقص ما لانهاية.</w:t>
      </w:r>
    </w:p>
    <w:p w:rsidR="007658E7" w:rsidRPr="00641919" w:rsidRDefault="007658E7" w:rsidP="007658E7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لميذ هنا لم يستوعب جيدا </w:t>
      </w:r>
      <w:r w:rsidR="008E582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عريف الدالة العددية.</w:t>
      </w:r>
    </w:p>
    <w:p w:rsidR="00382222" w:rsidRPr="00641919" w:rsidRDefault="00382222" w:rsidP="00382222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تلميذ هنا لم يستوعب جيدا مفهوم الجوار عند حساب النهايات.</w:t>
      </w:r>
    </w:p>
    <w:p w:rsidR="008E5824" w:rsidRPr="00641919" w:rsidRDefault="008E5824" w:rsidP="008E5824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نبغي الاهتمام أكثر </w:t>
      </w:r>
      <w:r w:rsidR="00F2133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بإنشاء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منحنيات...</w:t>
      </w:r>
    </w:p>
    <w:p w:rsidR="001F7DC5" w:rsidRPr="00641919" w:rsidRDefault="001F3076" w:rsidP="001F7DC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1F3076">
        <w:rPr>
          <w:rFonts w:ascii="Tahoma" w:hAnsi="Tahoma" w:cs="Tahoma"/>
          <w:b/>
          <w:bCs/>
          <w:noProof/>
          <w:sz w:val="24"/>
          <w:szCs w:val="24"/>
          <w:rtl/>
          <w:lang w:eastAsia="fr-FR"/>
        </w:rPr>
        <w:pict>
          <v:shape id="_x0000_s1134" type="#_x0000_t202" style="position:absolute;left:0;text-align:left;margin-left:140.25pt;margin-top:24.8pt;width:198.4pt;height:157.5pt;z-index:251681792" strokeweight=".25pt">
            <v:textbox style="mso-next-textbox:#_x0000_s1134">
              <w:txbxContent>
                <w:p w:rsidR="00746737" w:rsidRPr="00AB40ED" w:rsidRDefault="00746737" w:rsidP="00032380">
                  <w:pPr>
                    <w:rPr>
                      <w:rtl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336800" cy="1847850"/>
                        <wp:effectExtent l="19050" t="0" r="6350" b="0"/>
                        <wp:docPr id="13" name="Image 20" descr="F:\Photo Erreur\IMG0449A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F:\Photo Erreur\IMG0449A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36800" cy="1847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F7DC5" w:rsidRPr="00641919" w:rsidRDefault="001F7DC5" w:rsidP="001F7DC5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032380" w:rsidP="00032380">
      <w:pPr>
        <w:bidi/>
        <w:jc w:val="both"/>
        <w:rPr>
          <w:rFonts w:ascii="Tahoma" w:hAnsi="Tahoma" w:cs="Tahoma"/>
          <w:b/>
          <w:bCs/>
          <w:sz w:val="24"/>
          <w:szCs w:val="24"/>
          <w:lang w:bidi="ar-MA"/>
        </w:rPr>
      </w:pPr>
    </w:p>
    <w:p w:rsidR="00032380" w:rsidRPr="00641919" w:rsidRDefault="001F3076" w:rsidP="001F7DC5">
      <w:pPr>
        <w:tabs>
          <w:tab w:val="center" w:pos="4536"/>
        </w:tabs>
        <w:bidi/>
        <w:jc w:val="both"/>
        <w:rPr>
          <w:rFonts w:ascii="Tahoma" w:hAnsi="Tahoma" w:cs="Tahoma"/>
          <w:b/>
          <w:bCs/>
          <w:sz w:val="24"/>
          <w:szCs w:val="24"/>
          <w:rtl/>
          <w:lang w:bidi="ar-MA"/>
        </w:rPr>
      </w:pPr>
      <w:r>
        <w:rPr>
          <w:rFonts w:ascii="Tahoma" w:hAnsi="Tahoma" w:cs="Tahoma"/>
          <w:b/>
          <w:bCs/>
          <w:noProof/>
          <w:sz w:val="24"/>
          <w:szCs w:val="24"/>
          <w:rtl/>
          <w:lang w:eastAsia="fr-FR"/>
        </w:rPr>
        <w:pict>
          <v:shape id="_x0000_s1137" type="#_x0000_t202" style="position:absolute;left:0;text-align:left;margin-left:135.4pt;margin-top:1.4pt;width:187.5pt;height:25.5pt;z-index:251684864" stroked="f">
            <v:textbox>
              <w:txbxContent>
                <w:p w:rsidR="00746737" w:rsidRPr="00651928" w:rsidRDefault="00746737" w:rsidP="00C31A92">
                  <w:pPr>
                    <w:bidi/>
                    <w:rPr>
                      <w:sz w:val="24"/>
                      <w:szCs w:val="24"/>
                      <w:rtl/>
                      <w:lang w:bidi="ar-MA"/>
                    </w:rPr>
                  </w:pP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شكل  </w:t>
                  </w:r>
                  <w:r>
                    <w:rPr>
                      <w:rFonts w:hint="cs"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2 </w:t>
                  </w: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>:</w:t>
                  </w:r>
                  <w:r w:rsidRPr="00BA62AF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>مقتطف من ورقة تحرير تلميذ.</w:t>
                  </w:r>
                </w:p>
              </w:txbxContent>
            </v:textbox>
          </v:shape>
        </w:pict>
      </w:r>
      <w:r w:rsidR="001F7DC5" w:rsidRPr="00641919">
        <w:rPr>
          <w:rFonts w:ascii="Tahoma" w:hAnsi="Tahoma" w:cs="Tahoma"/>
          <w:b/>
          <w:bCs/>
          <w:sz w:val="24"/>
          <w:szCs w:val="24"/>
          <w:rtl/>
          <w:lang w:bidi="ar-MA"/>
        </w:rPr>
        <w:tab/>
      </w:r>
    </w:p>
    <w:p w:rsidR="001F7DC5" w:rsidRPr="00641919" w:rsidRDefault="001F7DC5" w:rsidP="001F7DC5">
      <w:pPr>
        <w:bidi/>
        <w:jc w:val="both"/>
        <w:rPr>
          <w:i/>
          <w:i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تحليل الخطأ المرتكب في الشكل 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2 </w:t>
      </w:r>
      <w:r w:rsidRPr="00641919">
        <w:rPr>
          <w:rFonts w:hint="cs"/>
          <w:sz w:val="24"/>
          <w:szCs w:val="24"/>
          <w:rtl/>
          <w:lang w:bidi="ar-MA"/>
        </w:rPr>
        <w:t>: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 </w:t>
      </w:r>
    </w:p>
    <w:p w:rsidR="001F7DC5" w:rsidRPr="00641919" w:rsidRDefault="001F7DC5" w:rsidP="00D80F1D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م ي</w:t>
      </w:r>
      <w:r w:rsidR="00D80F1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راعي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لميذ في </w:t>
      </w:r>
      <w:r w:rsidR="00D80F1D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جدول التغيرات الانسجام بين إشارة الدالة المشتقة و النهايات عند محدات حيز التعريف. </w:t>
      </w:r>
    </w:p>
    <w:p w:rsidR="001F7DC5" w:rsidRPr="00641919" w:rsidRDefault="001F7DC5" w:rsidP="00225A06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م</w:t>
      </w:r>
      <w:r w:rsidR="00225A0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 هنا كتابة غير سليمة للدالة العددية و مشتقتها و المتغير العددي</w:t>
      </w:r>
      <w:r w:rsidR="00F55EA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في العمود الأول</w:t>
      </w:r>
      <w:r w:rsidR="00225A0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1F7DC5" w:rsidRPr="00641919" w:rsidRDefault="001F7DC5" w:rsidP="00225A06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لميذ هنا لم يستوعب جيدا </w:t>
      </w:r>
      <w:r w:rsidR="00D31603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فهوم التمديد بالاتصال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لدالة عددية.</w:t>
      </w:r>
    </w:p>
    <w:p w:rsidR="001F7DC5" w:rsidRPr="00641919" w:rsidRDefault="00D80F1D" w:rsidP="00D80F1D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lastRenderedPageBreak/>
        <w:t xml:space="preserve">ينبغي على </w:t>
      </w:r>
      <w:r w:rsidR="001F7DC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لميذ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راجعة العمل</w:t>
      </w:r>
      <w:r w:rsidR="001F7DC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1F7DC5" w:rsidRPr="00641919" w:rsidRDefault="001F7DC5" w:rsidP="00F21335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ينبغي تقوية</w:t>
      </w:r>
      <w:r w:rsidR="001913B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قدرات التلميذ على </w:t>
      </w:r>
      <w:r w:rsidR="0017502B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استدلال</w:t>
      </w:r>
      <w:r w:rsidR="001913B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</w:t>
      </w:r>
      <w:r w:rsidR="00F2133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إ</w:t>
      </w:r>
      <w:r w:rsidR="001913B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ستقرائي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..</w:t>
      </w:r>
    </w:p>
    <w:p w:rsidR="001F7DC5" w:rsidRPr="00641919" w:rsidRDefault="001F7DC5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1F7DC5" w:rsidRPr="00641919" w:rsidRDefault="001F3076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pict>
          <v:shape id="_x0000_s1359" type="#_x0000_t202" style="position:absolute;left:0;text-align:left;margin-left:158.9pt;margin-top:9.2pt;width:195.5pt;height:178.5pt;z-index:251699200">
            <v:textbox style="mso-next-textbox:#_x0000_s1359">
              <w:txbxContent>
                <w:p w:rsidR="00746737" w:rsidRDefault="00746737" w:rsidP="007D52A0">
                  <w:pPr>
                    <w:jc w:val="center"/>
                  </w:pPr>
                  <w:r w:rsidRPr="00534B28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286000" cy="2095500"/>
                        <wp:effectExtent l="19050" t="0" r="0" b="0"/>
                        <wp:docPr id="2" name="Image 22" descr="F:\Photo Erreur\IMG0448A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F:\Photo Erreur\IMG0448A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0445" cy="2099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F7DC5" w:rsidRPr="00641919" w:rsidRDefault="001F7DC5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1F7DC5" w:rsidRPr="00641919" w:rsidRDefault="001F7DC5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1F7DC5" w:rsidRPr="00641919" w:rsidRDefault="001F7DC5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1F7DC5" w:rsidRDefault="001F7DC5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7D52A0" w:rsidRPr="00641919" w:rsidRDefault="007D52A0" w:rsidP="007D52A0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4B6D30" w:rsidRPr="00641919" w:rsidRDefault="004B6D30" w:rsidP="001F7DC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F21335" w:rsidRPr="00641919" w:rsidRDefault="001F3076" w:rsidP="00F2133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="Tahoma" w:hAnsi="Tahoma" w:cs="Tahoma"/>
          <w:b/>
          <w:bCs/>
          <w:noProof/>
          <w:sz w:val="24"/>
          <w:szCs w:val="24"/>
          <w:rtl/>
          <w:lang w:eastAsia="fr-FR"/>
        </w:rPr>
        <w:pict>
          <v:shape id="_x0000_s1138" type="#_x0000_t202" style="position:absolute;left:0;text-align:left;margin-left:156.4pt;margin-top:12.05pt;width:189.75pt;height:25.5pt;z-index:251685888" stroked="f">
            <v:textbox>
              <w:txbxContent>
                <w:p w:rsidR="00746737" w:rsidRPr="00651928" w:rsidRDefault="00746737" w:rsidP="00C31A92">
                  <w:pPr>
                    <w:bidi/>
                    <w:rPr>
                      <w:sz w:val="24"/>
                      <w:szCs w:val="24"/>
                      <w:rtl/>
                      <w:lang w:bidi="ar-MA"/>
                    </w:rPr>
                  </w:pP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شكل  </w:t>
                  </w:r>
                  <w:r>
                    <w:rPr>
                      <w:rFonts w:hint="cs"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3 </w:t>
                  </w:r>
                  <w:r w:rsidRPr="00651928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>:</w:t>
                  </w:r>
                  <w:r w:rsidRPr="00BA62AF"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hint="cs"/>
                      <w:sz w:val="24"/>
                      <w:szCs w:val="24"/>
                      <w:rtl/>
                      <w:lang w:bidi="ar-MA"/>
                    </w:rPr>
                    <w:t>مقتطف من ورقة تحرير تلميذ.</w:t>
                  </w:r>
                </w:p>
              </w:txbxContent>
            </v:textbox>
          </v:shape>
        </w:pict>
      </w:r>
    </w:p>
    <w:p w:rsidR="001F7DC5" w:rsidRPr="00641919" w:rsidRDefault="001F7DC5" w:rsidP="00F21335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4B6D30" w:rsidRPr="00641919" w:rsidRDefault="004B6D30" w:rsidP="004B6D30">
      <w:pPr>
        <w:bidi/>
        <w:jc w:val="both"/>
        <w:rPr>
          <w:i/>
          <w:i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تحليل الخطأ المرتكب في الشكل 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3 </w:t>
      </w:r>
      <w:r w:rsidRPr="00641919">
        <w:rPr>
          <w:rFonts w:hint="cs"/>
          <w:sz w:val="24"/>
          <w:szCs w:val="24"/>
          <w:rtl/>
          <w:lang w:bidi="ar-MA"/>
        </w:rPr>
        <w:t>:</w:t>
      </w:r>
      <w:r w:rsidRPr="00641919">
        <w:rPr>
          <w:rFonts w:hint="cs"/>
          <w:i/>
          <w:iCs/>
          <w:sz w:val="24"/>
          <w:szCs w:val="24"/>
          <w:rtl/>
          <w:lang w:bidi="ar-MA"/>
        </w:rPr>
        <w:t xml:space="preserve"> </w:t>
      </w:r>
    </w:p>
    <w:p w:rsidR="004B6D30" w:rsidRPr="00641919" w:rsidRDefault="004D3F67" w:rsidP="004B6D30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كتابة غير منطقية بخصوص المستقيم المقارب</w:t>
      </w:r>
      <w:r w:rsidR="004B6D3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. </w:t>
      </w:r>
    </w:p>
    <w:p w:rsidR="004B6D30" w:rsidRPr="00641919" w:rsidRDefault="004D3F67" w:rsidP="004B6D30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أويل هندسي غير سليم للفرع اللانهائي</w:t>
      </w:r>
      <w:r w:rsidR="004B6D30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4B6D30" w:rsidRPr="00641919" w:rsidRDefault="004B6D30" w:rsidP="00926215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لميذ هنا لم يستوعب جيدا </w:t>
      </w:r>
      <w:r w:rsidR="0092621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فقرة دراسة و تمثيل الدوال ال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عددية.</w:t>
      </w:r>
    </w:p>
    <w:p w:rsidR="004B6D30" w:rsidRPr="00641919" w:rsidRDefault="004B6D30" w:rsidP="00926215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نبغي على التلميذ </w:t>
      </w:r>
      <w:r w:rsidR="0092621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أن يكون دقيقا في التفكير و </w:t>
      </w:r>
      <w:r w:rsidR="00F2133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صدار</w:t>
      </w:r>
      <w:r w:rsidR="0092621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أحكام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4B6D30" w:rsidRPr="00641919" w:rsidRDefault="004B6D30" w:rsidP="00586956">
      <w:pPr>
        <w:pStyle w:val="Paragraphedeliste"/>
        <w:numPr>
          <w:ilvl w:val="0"/>
          <w:numId w:val="10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ينبغي </w:t>
      </w:r>
      <w:r w:rsidR="00586956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تشجيع التلميذ على التأكد من صلاحية أفكاره.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.</w:t>
      </w:r>
    </w:p>
    <w:p w:rsidR="00F21335" w:rsidRPr="00641919" w:rsidRDefault="00F21335" w:rsidP="001B3A05">
      <w:pPr>
        <w:tabs>
          <w:tab w:val="left" w:pos="8243"/>
        </w:tabs>
        <w:bidi/>
        <w:spacing w:before="240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</w:t>
      </w:r>
      <w:r w:rsidR="001A736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في هاته الفقرة، سنعرض الأخطاء الشائعة التي استقيناها لمدة ثلاث مواسم دراسية من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أوراق</w:t>
      </w:r>
      <w:r w:rsidR="001A736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تحرير التلاميذ </w:t>
      </w:r>
      <w:r w:rsidR="00404A34">
        <w:rPr>
          <w:rFonts w:asciiTheme="majorBidi" w:hAnsiTheme="majorBidi" w:cstheme="majorBidi" w:hint="cs"/>
          <w:sz w:val="24"/>
          <w:szCs w:val="24"/>
          <w:rtl/>
          <w:lang w:bidi="ar-MA"/>
        </w:rPr>
        <w:t>في فروع الرياضيات الثلاث:  الجبر، الهندسة و التحليل</w:t>
      </w:r>
      <w:r w:rsidR="001A736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  <w:r w:rsidR="0083610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هي تخص درس المنطق الرياضياتي</w:t>
      </w:r>
      <w:r w:rsidR="003825D8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درس الدوران</w:t>
      </w:r>
      <w:r w:rsidR="0083610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للسنة الأولى باكالوريا شعبة العلوم التجريبية و كذا درس  الاتصال ودراسة و تمثيل الدوال العددية </w:t>
      </w:r>
      <w:r w:rsidR="003825D8">
        <w:rPr>
          <w:rFonts w:asciiTheme="majorBidi" w:hAnsiTheme="majorBidi" w:cstheme="majorBidi" w:hint="cs"/>
          <w:sz w:val="24"/>
          <w:szCs w:val="24"/>
          <w:rtl/>
          <w:lang w:bidi="ar-MA"/>
        </w:rPr>
        <w:t>ودرس الأعداد العقدية</w:t>
      </w:r>
      <w:r w:rsidR="00836102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للسنة الثانية باكالوريا شعبة العلوم التجريبية.</w:t>
      </w:r>
      <w:r w:rsidR="00AC0D5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ما بالنسبة لباقي الدروس المبرمجة في المقررين يمكن </w:t>
      </w:r>
      <w:r w:rsidR="001B3A05">
        <w:rPr>
          <w:rFonts w:asciiTheme="majorBidi" w:hAnsiTheme="majorBidi" w:cstheme="majorBidi" w:hint="cs"/>
          <w:sz w:val="24"/>
          <w:szCs w:val="24"/>
          <w:rtl/>
          <w:lang w:bidi="ar-MA"/>
        </w:rPr>
        <w:t>للقارئ الإطلاع على</w:t>
      </w:r>
      <w:r w:rsidR="0040562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405625"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="0040562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1</w:t>
      </w:r>
      <w:r w:rsidR="00405625"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40562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 </w:t>
      </w:r>
      <w:r w:rsidR="00405625"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="00405625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2</w:t>
      </w:r>
      <w:r w:rsidR="00405625"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4B6D30" w:rsidRPr="00641919" w:rsidRDefault="00926215" w:rsidP="00F21335">
      <w:pPr>
        <w:tabs>
          <w:tab w:val="left" w:pos="8243"/>
        </w:tabs>
        <w:bidi/>
        <w:spacing w:before="240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ab/>
      </w:r>
    </w:p>
    <w:p w:rsidR="00030328" w:rsidRPr="00641919" w:rsidRDefault="00A2711B" w:rsidP="00B54A8C">
      <w:pPr>
        <w:tabs>
          <w:tab w:val="left" w:pos="8243"/>
        </w:tabs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1</w:t>
      </w:r>
      <w:r w:rsidR="00EC0F2A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  <w:r w:rsidR="00363E66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6</w:t>
      </w:r>
      <w:r w:rsidR="00EC0F2A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. الأخطاء الشائعة في درس المنطق الرياضياتي.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ab/>
      </w:r>
    </w:p>
    <w:p w:rsidR="00030328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27" type="#_x0000_t5" style="position:absolute;left:0;text-align:left;margin-left:704.25pt;margin-top:0;width:12.6pt;height:11.95pt;z-index:251660288" fillcolor="#0cf"/>
        </w:pic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1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: </w:t>
      </w:r>
    </w:p>
    <w:p w:rsidR="00030328" w:rsidRPr="00641919" w:rsidRDefault="00030328" w:rsidP="00B54A8C">
      <w:pPr>
        <w:bidi/>
        <w:outlineLvl w:val="0"/>
        <w:rPr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عند استعمال </w:t>
      </w:r>
      <w:r w:rsidRPr="00641919">
        <w:rPr>
          <w:rFonts w:asciiTheme="majorBidi" w:hAnsiTheme="majorBidi" w:cstheme="majorBidi"/>
          <w:sz w:val="24"/>
          <w:szCs w:val="24"/>
          <w:rtl/>
        </w:rPr>
        <w:t>الاستلزام المضاد للعكس يجب الانتباه إلى ترتيب العبارات !</w:t>
      </w: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</w:rPr>
        <w:t>حيث نجد غالبا الكتابة</w:t>
      </w:r>
      <w:r w:rsidR="00996CA5">
        <w:rPr>
          <w:rFonts w:asciiTheme="majorBidi" w:hAnsiTheme="majorBidi" w:cstheme="majorBidi" w:hint="cs"/>
          <w:sz w:val="24"/>
          <w:szCs w:val="24"/>
          <w:rtl/>
        </w:rPr>
        <w:t> </w:t>
      </w:r>
      <w:r w:rsidR="00996CA5">
        <w:rPr>
          <w:rFonts w:asciiTheme="majorBidi" w:hAnsiTheme="majorBidi" w:cstheme="majorBidi"/>
          <w:sz w:val="24"/>
          <w:szCs w:val="24"/>
        </w:rPr>
        <w:t>:</w: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position w:val="-10"/>
          <w:sz w:val="24"/>
          <w:szCs w:val="24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12" o:title=""/>
          </v:shape>
          <o:OLEObject Type="Embed" ProgID="Equation.DSMT4" ShapeID="_x0000_i1025" DrawAspect="Content" ObjectID="_1462385062" r:id="rId13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تكافئ</w:t>
      </w:r>
      <w:r w:rsidR="00DD0555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DD0555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position w:val="-10"/>
          <w:sz w:val="24"/>
          <w:szCs w:val="24"/>
        </w:rPr>
        <w:object w:dxaOrig="800" w:dyaOrig="380">
          <v:shape id="_x0000_i1026" type="#_x0000_t75" style="width:39.75pt;height:18.75pt" o:ole="">
            <v:imagedata r:id="rId14" o:title=""/>
          </v:shape>
          <o:OLEObject Type="Embed" ProgID="Equation.DSMT4" ShapeID="_x0000_i1026" DrawAspect="Content" ObjectID="_1462385063" r:id="rId15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هذا خطأ ...!</w:t>
      </w:r>
    </w:p>
    <w:p w:rsidR="00030328" w:rsidRPr="00641919" w:rsidRDefault="00030328" w:rsidP="00030328">
      <w:pPr>
        <w:tabs>
          <w:tab w:val="left" w:pos="8243"/>
        </w:tabs>
        <w:bidi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030328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28" type="#_x0000_t5" style="position:absolute;left:0;text-align:left;margin-left:703.65pt;margin-top:1.15pt;width:12.6pt;height:11.95pt;z-index:251661312" fillcolor="#0cf"/>
        </w:pic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2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030328" w:rsidRPr="00641919" w:rsidRDefault="00455C51" w:rsidP="00030328">
      <w:pPr>
        <w:bidi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      </w:t>
      </w:r>
      <w:r w:rsidR="00030328" w:rsidRPr="00641919">
        <w:rPr>
          <w:rFonts w:asciiTheme="majorBidi" w:hAnsiTheme="majorBidi" w:cstheme="majorBidi"/>
          <w:sz w:val="24"/>
          <w:szCs w:val="24"/>
          <w:rtl/>
        </w:rPr>
        <w:t xml:space="preserve">يجب اﻹنتباه لكلمة </w:t>
      </w:r>
      <w:r w:rsidR="00030328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" 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هي</w:t>
      </w:r>
      <w:r w:rsidR="00030328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" في الرياضيات فهي غالبا ما تُشير إلى تكافؤ، </w:t>
      </w:r>
      <w:r w:rsidR="00030328" w:rsidRPr="00641919">
        <w:rPr>
          <w:rFonts w:asciiTheme="majorBidi" w:hAnsiTheme="majorBidi" w:cstheme="majorBidi"/>
          <w:sz w:val="24"/>
          <w:szCs w:val="24"/>
          <w:rtl/>
        </w:rPr>
        <w:t>مثلا :</w:t>
      </w:r>
    </w:p>
    <w:p w:rsidR="00030328" w:rsidRPr="00641919" w:rsidRDefault="00030328" w:rsidP="00030328">
      <w:pPr>
        <w:numPr>
          <w:ilvl w:val="0"/>
          <w:numId w:val="4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hAnsiTheme="majorBidi" w:cstheme="majorBidi"/>
          <w:sz w:val="24"/>
          <w:szCs w:val="24"/>
          <w:rtl/>
        </w:rPr>
        <w:lastRenderedPageBreak/>
        <w:t xml:space="preserve">بين أن عناصر مجموعة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16" o:title=""/>
          </v:shape>
          <o:OLEObject Type="Embed" ProgID="Equation.DSMT4" ShapeID="_x0000_i1027" DrawAspect="Content" ObjectID="_1462385064" r:id="rId17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غير فارغة (مثلا، </w:t>
      </w:r>
      <w:r w:rsidRPr="00641919">
        <w:rPr>
          <w:rFonts w:asciiTheme="majorBidi" w:hAnsiTheme="majorBidi" w:cstheme="majorBidi"/>
          <w:position w:val="-6"/>
          <w:sz w:val="24"/>
          <w:szCs w:val="24"/>
        </w:rPr>
        <w:object w:dxaOrig="639" w:dyaOrig="279">
          <v:shape id="_x0000_i1028" type="#_x0000_t75" style="width:32.25pt;height:14.25pt" o:ole="">
            <v:imagedata r:id="rId18" o:title=""/>
          </v:shape>
          <o:OLEObject Type="Embed" ProgID="Equation.DSMT4" ShapeID="_x0000_i1028" DrawAspect="Content" ObjectID="_1462385065" r:id="rId19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) </w:t>
      </w:r>
    </w:p>
    <w:p w:rsidR="00030328" w:rsidRPr="00641919" w:rsidRDefault="00030328" w:rsidP="00B54A8C">
      <w:pPr>
        <w:bidi/>
        <w:ind w:left="360"/>
        <w:jc w:val="center"/>
        <w:outlineLvl w:val="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" </w:t>
      </w:r>
      <w:r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هي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"</w:t>
      </w:r>
    </w:p>
    <w:p w:rsidR="00030328" w:rsidRPr="00641919" w:rsidRDefault="00030328" w:rsidP="00455C51">
      <w:pPr>
        <w:bidi/>
        <w:ind w:left="72"/>
        <w:jc w:val="both"/>
        <w:rPr>
          <w:rFonts w:asciiTheme="majorBidi" w:hAnsiTheme="majorBidi" w:cstheme="majorBidi"/>
          <w:sz w:val="24"/>
          <w:szCs w:val="24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العناصر التي تكتب على شكل من الأشكال (</w:t>
      </w:r>
      <w:r w:rsidR="00DD0555" w:rsidRPr="00DD0555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980" w:dyaOrig="260">
          <v:shape id="_x0000_i1029" type="#_x0000_t75" style="width:48.75pt;height:12.75pt" o:ole="">
            <v:imagedata r:id="rId20" o:title=""/>
          </v:shape>
          <o:OLEObject Type="Embed" ProgID="Equation.DSMT4" ShapeID="_x0000_i1029" DrawAspect="Content" ObjectID="_1462385066" r:id="rId21"/>
        </w:object>
      </w:r>
      <w:r w:rsidR="00DD055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أو</w:t>
      </w:r>
      <w:r w:rsidR="00DD0555" w:rsidRPr="00DD0555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760" w:dyaOrig="260">
          <v:shape id="_x0000_i1030" type="#_x0000_t75" style="width:38.25pt;height:12.75pt" o:ole="">
            <v:imagedata r:id="rId22" o:title=""/>
          </v:shape>
          <o:OLEObject Type="Embed" ProgID="Equation.DSMT4" ShapeID="_x0000_i1030" DrawAspect="Content" ObjectID="_1462385067" r:id="rId23"/>
        </w:object>
      </w:r>
      <w:r w:rsidR="00DD055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حيث </w:t>
      </w:r>
      <w:r w:rsidRPr="00641919">
        <w:rPr>
          <w:rFonts w:asciiTheme="majorBidi" w:hAnsiTheme="majorBidi" w:cstheme="majorBidi"/>
          <w:position w:val="-6"/>
          <w:sz w:val="24"/>
          <w:szCs w:val="24"/>
          <w:lang w:bidi="ar-MA"/>
        </w:rPr>
        <w:object w:dxaOrig="620" w:dyaOrig="279">
          <v:shape id="_x0000_i1031" type="#_x0000_t75" style="width:30.75pt;height:14.25pt" o:ole="">
            <v:imagedata r:id="rId24" o:title=""/>
          </v:shape>
          <o:OLEObject Type="Embed" ProgID="Equation.DSMT4" ShapeID="_x0000_i1031" DrawAspect="Content" ObjectID="_1462385068" r:id="rId2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) فيجب في هاته الحالة أن </w:t>
      </w:r>
      <w:r w:rsidRPr="00641919">
        <w:rPr>
          <w:rFonts w:asciiTheme="majorBidi" w:hAnsiTheme="majorBidi" w:cstheme="majorBidi"/>
          <w:sz w:val="24"/>
          <w:szCs w:val="24"/>
          <w:rtl/>
        </w:rPr>
        <w:t>ت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بين التكافؤ التالي :</w:t>
      </w:r>
    </w:p>
    <w:p w:rsidR="00030328" w:rsidRPr="00641919" w:rsidRDefault="00E46BB4" w:rsidP="00030328">
      <w:pP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4340" w:dyaOrig="320">
          <v:shape id="_x0000_i1032" type="#_x0000_t75" style="width:217.5pt;height:15.75pt" o:ole="">
            <v:imagedata r:id="rId26" o:title=""/>
          </v:shape>
          <o:OLEObject Type="Embed" ProgID="Equation.DSMT4" ShapeID="_x0000_i1032" DrawAspect="Content" ObjectID="_1462385069" r:id="rId27"/>
        </w:object>
      </w:r>
    </w:p>
    <w:p w:rsidR="00030328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29" type="#_x0000_t5" style="position:absolute;left:0;text-align:left;margin-left:702.75pt;margin-top:2.25pt;width:12.6pt;height:11.95pt;z-index:251662336" fillcolor="#0cf"/>
        </w:pic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3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:</w:t>
      </w:r>
    </w:p>
    <w:p w:rsidR="00030328" w:rsidRPr="00641919" w:rsidRDefault="00455C51" w:rsidP="00DD0555">
      <w:pPr>
        <w:bidi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   </w:t>
      </w:r>
      <w:r w:rsidR="00030328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عندما نكتب </w:t>
      </w:r>
      <w:r w:rsidR="005727D8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="00030328"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520" w:dyaOrig="400">
          <v:shape id="_x0000_i1033" type="#_x0000_t75" style="width:75.75pt;height:20.25pt" o:ole="">
            <v:imagedata r:id="rId28" o:title=""/>
          </v:shape>
          <o:OLEObject Type="Embed" ProgID="Equation.DSMT4" ShapeID="_x0000_i1033" DrawAspect="Content" ObjectID="_1462385070" r:id="rId29"/>
        </w:object>
      </w:r>
      <w:r w:rsidR="00030328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فهذا يعني أن </w:t>
      </w:r>
      <w:r w:rsidR="00DD0555" w:rsidRPr="00DD0555">
        <w:rPr>
          <w:rFonts w:asciiTheme="majorBidi" w:hAnsiTheme="majorBidi" w:cstheme="majorBidi"/>
          <w:position w:val="-6"/>
          <w:sz w:val="24"/>
          <w:szCs w:val="24"/>
          <w:lang w:bidi="ar-MA"/>
        </w:rPr>
        <w:object w:dxaOrig="639" w:dyaOrig="279">
          <v:shape id="_x0000_i1034" type="#_x0000_t75" style="width:32.25pt;height:13.5pt" o:ole="">
            <v:imagedata r:id="rId30" o:title=""/>
          </v:shape>
          <o:OLEObject Type="Embed" ProgID="Equation.DSMT4" ShapeID="_x0000_i1034" DrawAspect="Content" ObjectID="_1462385071" r:id="rId31"/>
        </w:object>
      </w:r>
      <w:r w:rsidR="00DD0555">
        <w:rPr>
          <w:rFonts w:asciiTheme="majorBidi" w:hAnsiTheme="majorBidi" w:cstheme="majorBidi" w:hint="cs"/>
          <w:position w:val="-10"/>
          <w:sz w:val="24"/>
          <w:szCs w:val="24"/>
          <w:rtl/>
          <w:lang w:bidi="ar-MA"/>
        </w:rPr>
        <w:t xml:space="preserve"> </w:t>
      </w:r>
      <w:r w:rsidR="00DD055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و </w:t>
      </w:r>
      <w:r w:rsidR="00DD0555" w:rsidRPr="00DD0555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560" w:dyaOrig="320">
          <v:shape id="_x0000_i1035" type="#_x0000_t75" style="width:27.75pt;height:15.75pt" o:ole="">
            <v:imagedata r:id="rId32" o:title=""/>
          </v:shape>
          <o:OLEObject Type="Embed" ProgID="Equation.DSMT4" ShapeID="_x0000_i1035" DrawAspect="Content" ObjectID="_1462385072" r:id="rId33"/>
        </w:object>
      </w:r>
      <w:r w:rsidR="00DD0555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030328" w:rsidRDefault="00030328" w:rsidP="00030328">
      <w:pPr>
        <w:bidi/>
        <w:ind w:right="-54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وعليه  فالعبارة </w:t>
      </w:r>
      <w:r w:rsidR="005727D8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860" w:dyaOrig="400">
          <v:shape id="_x0000_i1036" type="#_x0000_t75" style="width:93pt;height:20.25pt" o:ole="">
            <v:imagedata r:id="rId34" o:title=""/>
          </v:shape>
          <o:OLEObject Type="Embed" ProgID="Equation.DSMT4" ShapeID="_x0000_i1036" DrawAspect="Content" ObjectID="_1462385073" r:id="rId3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عبارة صحيحة، للتأكد من ﺫلك فكر في نفي العبارة السابقة.</w:t>
      </w:r>
    </w:p>
    <w:p w:rsidR="00030328" w:rsidRPr="00641919" w:rsidRDefault="00030328" w:rsidP="00030328">
      <w:pPr>
        <w:bidi/>
        <w:ind w:right="-540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30328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pict>
          <v:shape id="_x0000_s1030" type="#_x0000_t5" style="position:absolute;left:0;text-align:left;margin-left:702.75pt;margin-top:2.3pt;width:12.6pt;height:11.95pt;z-index:251663360" fillcolor="#0cf"/>
        </w:pic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4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</w:p>
    <w:p w:rsidR="00030328" w:rsidRPr="00641919" w:rsidRDefault="00030328" w:rsidP="00030328">
      <w:pPr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نفي العبارة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480" w:dyaOrig="400">
          <v:shape id="_x0000_i1037" type="#_x0000_t75" style="width:74.25pt;height:20.25pt" o:ole="">
            <v:imagedata r:id="rId36" o:title=""/>
          </v:shape>
          <o:OLEObject Type="Embed" ProgID="Equation.DSMT4" ShapeID="_x0000_i1037" DrawAspect="Content" ObjectID="_1462385074" r:id="rId3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هو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460" w:dyaOrig="440">
          <v:shape id="_x0000_i1038" type="#_x0000_t75" style="width:72.75pt;height:22.5pt" o:ole="">
            <v:imagedata r:id="rId38" o:title=""/>
          </v:shape>
          <o:OLEObject Type="Embed" ProgID="Equation.DSMT4" ShapeID="_x0000_i1038" DrawAspect="Content" ObjectID="_1462385075" r:id="rId3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وليس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> 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460" w:dyaOrig="440">
          <v:shape id="_x0000_i1039" type="#_x0000_t75" style="width:72.75pt;height:22.5pt" o:ole="">
            <v:imagedata r:id="rId40" o:title=""/>
          </v:shape>
          <o:OLEObject Type="Embed" ProgID="Equation.DSMT4" ShapeID="_x0000_i1039" DrawAspect="Content" ObjectID="_1462385076" r:id="rId41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...!</w:t>
      </w:r>
    </w:p>
    <w:p w:rsidR="00030328" w:rsidRPr="00641919" w:rsidRDefault="00030328" w:rsidP="00030328">
      <w:pPr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ﺇﺫا طُلب منك أن تُبين مثلا العلاقة التالية : </w:t>
      </w:r>
      <w:r w:rsidRPr="00641919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2840" w:dyaOrig="360">
          <v:shape id="_x0000_i1040" type="#_x0000_t75" style="width:141.75pt;height:18pt" o:ole="">
            <v:imagedata r:id="rId42" o:title=""/>
          </v:shape>
          <o:OLEObject Type="Embed" ProgID="Equation.DSMT4" ShapeID="_x0000_i1040" DrawAspect="Content" ObjectID="_1462385077" r:id="rId43"/>
        </w:object>
      </w: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و أردت استعمال البرهان بالخُلف، يجب أن تُبين ﺇﺫن : </w:t>
      </w:r>
      <w:r w:rsidRPr="00641919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2799" w:dyaOrig="360">
          <v:shape id="_x0000_i1041" type="#_x0000_t75" style="width:140.25pt;height:18pt" o:ole="">
            <v:imagedata r:id="rId44" o:title=""/>
          </v:shape>
          <o:OLEObject Type="Embed" ProgID="Equation.DSMT4" ShapeID="_x0000_i1041" DrawAspect="Content" ObjectID="_1462385078" r:id="rId45"/>
        </w:object>
      </w: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أي يجب أن تبحث عن عدد صحيح طبيعي 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279" w:dyaOrig="360">
          <v:shape id="_x0000_i1042" type="#_x0000_t75" style="width:14.25pt;height:18pt" o:ole="">
            <v:imagedata r:id="rId46" o:title=""/>
          </v:shape>
          <o:OLEObject Type="Embed" ProgID="Equation.DSMT4" ShapeID="_x0000_i1042" DrawAspect="Content" ObjectID="_1462385079" r:id="rId4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يحقق العلاقة : 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1160" w:dyaOrig="380">
          <v:shape id="_x0000_i1043" type="#_x0000_t75" style="width:57.75pt;height:18.75pt" o:ole="">
            <v:imagedata r:id="rId48" o:title=""/>
          </v:shape>
          <o:OLEObject Type="Embed" ProgID="Equation.DSMT4" ShapeID="_x0000_i1043" DrawAspect="Content" ObjectID="_1462385080" r:id="rId49"/>
        </w:object>
      </w: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وحظ سعيد للتل</w:t>
      </w:r>
      <w:r w:rsidRPr="00641919">
        <w:rPr>
          <w:rFonts w:asciiTheme="majorBidi" w:hAnsiTheme="majorBidi" w:cstheme="majorBidi"/>
          <w:sz w:val="24"/>
          <w:szCs w:val="24"/>
          <w:rtl/>
        </w:rPr>
        <w:t>ميذ الذي سيجد لنا هذا العنصر...!</w:t>
      </w:r>
      <w:r w:rsidR="00F642E4" w:rsidRPr="00641919">
        <w:rPr>
          <w:rFonts w:asciiTheme="majorBidi" w:hAnsiTheme="majorBidi" w:cstheme="majorBidi"/>
          <w:sz w:val="24"/>
          <w:szCs w:val="24"/>
        </w:rPr>
        <w:t xml:space="preserve"> 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يجب استعمال البرهان بالترجع.</w:t>
      </w: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  <w:rtl/>
        </w:rPr>
      </w:pPr>
    </w:p>
    <w:p w:rsidR="00030328" w:rsidRPr="00641919" w:rsidRDefault="001F3076" w:rsidP="00B54A8C">
      <w:pPr>
        <w:bidi/>
        <w:jc w:val="both"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pict>
          <v:shape id="_x0000_s1031" type="#_x0000_t5" style="position:absolute;left:0;text-align:left;margin-left:707.25pt;margin-top:2.65pt;width:12.6pt;height:11.95pt;z-index:251664384" fillcolor="#0cf"/>
        </w:pict>
      </w:r>
      <w:r w:rsidR="00911456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5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</w:p>
    <w:p w:rsidR="00030328" w:rsidRPr="00641919" w:rsidRDefault="00030328" w:rsidP="00030328">
      <w:pPr>
        <w:numPr>
          <w:ilvl w:val="0"/>
          <w:numId w:val="6"/>
        </w:numPr>
        <w:bidi/>
        <w:spacing w:after="0" w:line="240" w:lineRule="auto"/>
        <w:ind w:right="-540"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عدم التأكد من أن العلاقة صحيحة من أجل 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660" w:dyaOrig="360">
          <v:shape id="_x0000_i1044" type="#_x0000_t75" style="width:33pt;height:18pt" o:ole="">
            <v:imagedata r:id="rId50" o:title=""/>
          </v:shape>
          <o:OLEObject Type="Embed" ProgID="Equation.DSMT4" ShapeID="_x0000_i1044" DrawAspect="Content" ObjectID="_1462385081" r:id="rId51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(نسيان مرحلة التحقق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!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>!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).</w:t>
      </w:r>
    </w:p>
    <w:p w:rsidR="00030328" w:rsidRPr="00641919" w:rsidRDefault="00030328" w:rsidP="00030328">
      <w:pPr>
        <w:numPr>
          <w:ilvl w:val="0"/>
          <w:numId w:val="6"/>
        </w:numPr>
        <w:bidi/>
        <w:spacing w:after="0" w:line="240" w:lineRule="auto"/>
        <w:ind w:right="-180"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في المرحلة الثانية من المبدأ، الانطلاق من العلاقة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840" w:dyaOrig="400">
          <v:shape id="_x0000_i1045" type="#_x0000_t75" style="width:42pt;height:20.25pt" o:ole="">
            <v:imagedata r:id="rId52" o:title=""/>
          </v:shape>
          <o:OLEObject Type="Embed" ProgID="Equation.DSMT4" ShapeID="_x0000_i1045" DrawAspect="Content" ObjectID="_1462385082" r:id="rId5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للوصول ﺇلى العلاقة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840" w:dyaOrig="400">
          <v:shape id="_x0000_i1046" type="#_x0000_t75" style="width:42pt;height:20.25pt" o:ole="">
            <v:imagedata r:id="rId54" o:title=""/>
          </v:shape>
          <o:OLEObject Type="Embed" ProgID="Equation.DSMT4" ShapeID="_x0000_i1046" DrawAspect="Content" ObjectID="_1462385083" r:id="rId5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...!</w:t>
      </w:r>
    </w:p>
    <w:p w:rsidR="00030328" w:rsidRPr="00641919" w:rsidRDefault="00030328" w:rsidP="00030328">
      <w:pPr>
        <w:bidi/>
        <w:spacing w:after="0" w:line="240" w:lineRule="auto"/>
        <w:ind w:right="-180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30328" w:rsidRPr="00641919" w:rsidRDefault="00030328" w:rsidP="00030328">
      <w:pPr>
        <w:bidi/>
        <w:rPr>
          <w:rFonts w:asciiTheme="majorBidi" w:hAnsiTheme="majorBidi" w:cstheme="majorBidi"/>
          <w:sz w:val="24"/>
          <w:szCs w:val="24"/>
        </w:rPr>
      </w:pPr>
    </w:p>
    <w:p w:rsidR="00030328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1F3076">
        <w:rPr>
          <w:rFonts w:asciiTheme="majorBidi" w:hAnsiTheme="majorBidi" w:cstheme="majorBidi"/>
          <w:b/>
          <w:bCs/>
          <w:noProof/>
          <w:color w:val="FF0000"/>
          <w:sz w:val="24"/>
          <w:szCs w:val="24"/>
        </w:rPr>
        <w:pict>
          <v:shape id="_x0000_s1032" type="#_x0000_t5" style="position:absolute;left:0;text-align:left;margin-left:701.25pt;margin-top:0;width:12.6pt;height:11.95pt;z-index:251665408" fillcolor="#0cf"/>
        </w:pict>
      </w:r>
      <w:r w:rsidR="00030328" w:rsidRPr="00641919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MA"/>
        </w:rPr>
        <w:t xml:space="preserve"> 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03032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6</w:t>
      </w:r>
      <w:r w:rsidR="00030328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</w:p>
    <w:p w:rsidR="00911456" w:rsidRPr="00911456" w:rsidRDefault="00030328" w:rsidP="00030328">
      <w:pPr>
        <w:numPr>
          <w:ilvl w:val="0"/>
          <w:numId w:val="7"/>
        </w:numPr>
        <w:tabs>
          <w:tab w:val="clear" w:pos="720"/>
          <w:tab w:val="num" w:pos="432"/>
        </w:tabs>
        <w:bidi/>
        <w:spacing w:after="0" w:line="240" w:lineRule="auto"/>
        <w:ind w:left="72" w:right="-720" w:firstLine="360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عدم فهم جيد للقيمة المطلقة و بالتالي كتابة خاطئة أو ﺇغفال دراسة ﺇحدى الحالات، على سبيل المثال كتابة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920" w:dyaOrig="400">
          <v:shape id="_x0000_i1047" type="#_x0000_t75" style="width:45.75pt;height:20.25pt" o:ole="">
            <v:imagedata r:id="rId56" o:title=""/>
          </v:shape>
          <o:OLEObject Type="Embed" ProgID="Equation.DSMT4" ShapeID="_x0000_i1047" DrawAspect="Content" ObjectID="_1462385084" r:id="rId57"/>
        </w:object>
      </w:r>
    </w:p>
    <w:p w:rsidR="00030328" w:rsidRPr="00641919" w:rsidRDefault="00030328" w:rsidP="00911456">
      <w:pPr>
        <w:bidi/>
        <w:spacing w:after="0" w:line="240" w:lineRule="auto"/>
        <w:ind w:left="360" w:right="-720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(أو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920" w:dyaOrig="400">
          <v:shape id="_x0000_i1048" type="#_x0000_t75" style="width:45.75pt;height:20.25pt" o:ole="">
            <v:imagedata r:id="rId58" o:title=""/>
          </v:shape>
          <o:OLEObject Type="Embed" ProgID="Equation.DSMT4" ShapeID="_x0000_i1048" DrawAspect="Content" ObjectID="_1462385085" r:id="rId5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) تستلزم  ﺇدراج حالتين :</w:t>
      </w:r>
    </w:p>
    <w:p w:rsidR="00030328" w:rsidRPr="00641919" w:rsidRDefault="00030328" w:rsidP="00030328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الحالة الأولى :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440" w:dyaOrig="400">
          <v:shape id="_x0000_i1049" type="#_x0000_t75" style="width:1in;height:20.25pt" o:ole="">
            <v:imagedata r:id="rId60" o:title=""/>
          </v:shape>
          <o:OLEObject Type="Embed" ProgID="Equation.DSMT4" ShapeID="_x0000_i1049" DrawAspect="Content" ObjectID="_1462385086" r:id="rId61"/>
        </w:object>
      </w:r>
    </w:p>
    <w:p w:rsidR="00030328" w:rsidRPr="00641919" w:rsidRDefault="00030328" w:rsidP="00911456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لدينا ﺇﺫن 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                       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2040" w:dyaOrig="400">
          <v:shape id="_x0000_i1050" type="#_x0000_t75" style="width:102pt;height:20.25pt" o:ole="">
            <v:imagedata r:id="rId62" o:title=""/>
          </v:shape>
          <o:OLEObject Type="Embed" ProgID="Equation.DSMT4" ShapeID="_x0000_i1050" DrawAspect="Content" ObjectID="_1462385087" r:id="rId63"/>
        </w:object>
      </w:r>
    </w:p>
    <w:p w:rsidR="00030328" w:rsidRPr="00641919" w:rsidRDefault="00030328" w:rsidP="00030328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الحالة الثانية :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460" w:dyaOrig="400">
          <v:shape id="_x0000_i1051" type="#_x0000_t75" style="width:72.75pt;height:20.25pt" o:ole="">
            <v:imagedata r:id="rId64" o:title=""/>
          </v:shape>
          <o:OLEObject Type="Embed" ProgID="Equation.DSMT4" ShapeID="_x0000_i1051" DrawAspect="Content" ObjectID="_1462385088" r:id="rId65"/>
        </w:object>
      </w:r>
    </w:p>
    <w:p w:rsidR="00030328" w:rsidRPr="00641919" w:rsidRDefault="00030328" w:rsidP="00911456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لدينا ﺇﺫن 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                      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2040" w:dyaOrig="400">
          <v:shape id="_x0000_i1052" type="#_x0000_t75" style="width:102pt;height:20.25pt" o:ole="">
            <v:imagedata r:id="rId66" o:title=""/>
          </v:shape>
          <o:OLEObject Type="Embed" ProgID="Equation.DSMT4" ShapeID="_x0000_i1052" DrawAspect="Content" ObjectID="_1462385089" r:id="rId6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.</w:t>
      </w:r>
    </w:p>
    <w:p w:rsidR="00030328" w:rsidRPr="00641919" w:rsidRDefault="00030328" w:rsidP="00030328">
      <w:pPr>
        <w:numPr>
          <w:ilvl w:val="0"/>
          <w:numId w:val="7"/>
        </w:numPr>
        <w:bidi/>
        <w:spacing w:after="0" w:line="240" w:lineRule="auto"/>
        <w:ind w:right="-360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lastRenderedPageBreak/>
        <w:t>عدم التأكد من أن الحل (أو الحلول) الذي وجدها التلميذ ينتمي (أو تنتمي) ﺇلى المجال المُحدد في الحالة المدروسة.</w:t>
      </w:r>
    </w:p>
    <w:p w:rsidR="00030328" w:rsidRDefault="00030328" w:rsidP="00030328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مثلا حل المعادلة </w:t>
      </w:r>
      <w:r w:rsidRPr="00641919">
        <w:rPr>
          <w:rFonts w:asciiTheme="majorBidi" w:hAnsiTheme="majorBidi" w:cstheme="majorBidi"/>
          <w:position w:val="-6"/>
          <w:sz w:val="24"/>
          <w:szCs w:val="24"/>
          <w:lang w:bidi="ar-MA"/>
        </w:rPr>
        <w:object w:dxaOrig="1320" w:dyaOrig="279">
          <v:shape id="_x0000_i1053" type="#_x0000_t75" style="width:66pt;height:14.25pt" o:ole="">
            <v:imagedata r:id="rId68" o:title=""/>
          </v:shape>
          <o:OLEObject Type="Embed" ProgID="Equation.DSMT4" ShapeID="_x0000_i1053" DrawAspect="Content" ObjectID="_1462385090" r:id="rId6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في </w:t>
      </w:r>
      <w:r w:rsidRPr="00641919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240" w:dyaOrig="260">
          <v:shape id="_x0000_i1054" type="#_x0000_t75" style="width:12pt;height:12.75pt" o:ole="">
            <v:imagedata r:id="rId70" o:title=""/>
          </v:shape>
          <o:OLEObject Type="Embed" ProgID="Equation.DSMT4" ShapeID="_x0000_i1054" DrawAspect="Content" ObjectID="_1462385091" r:id="rId71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هو </w:t>
      </w:r>
      <w:r w:rsidRPr="00641919">
        <w:rPr>
          <w:rFonts w:asciiTheme="majorBidi" w:hAnsiTheme="majorBidi" w:cstheme="majorBidi"/>
          <w:position w:val="-6"/>
          <w:sz w:val="24"/>
          <w:szCs w:val="24"/>
          <w:lang w:bidi="ar-MA"/>
        </w:rPr>
        <w:object w:dxaOrig="660" w:dyaOrig="279">
          <v:shape id="_x0000_i1055" type="#_x0000_t75" style="width:33pt;height:14.25pt" o:ole="">
            <v:imagedata r:id="rId72" o:title=""/>
          </v:shape>
          <o:OLEObject Type="Embed" ProgID="Equation.DSMT4" ShapeID="_x0000_i1055" DrawAspect="Content" ObjectID="_1462385092" r:id="rId7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وليس </w:t>
      </w:r>
      <w:r w:rsidRPr="00641919">
        <w:rPr>
          <w:rFonts w:asciiTheme="majorBidi" w:hAnsiTheme="majorBidi" w:cstheme="majorBidi"/>
          <w:position w:val="-28"/>
          <w:sz w:val="24"/>
          <w:szCs w:val="24"/>
          <w:lang w:bidi="ar-MA"/>
        </w:rPr>
        <w:object w:dxaOrig="1260" w:dyaOrig="680">
          <v:shape id="_x0000_i1056" type="#_x0000_t75" style="width:63pt;height:33.75pt" o:ole="">
            <v:imagedata r:id="rId74" o:title=""/>
          </v:shape>
          <o:OLEObject Type="Embed" ProgID="Equation.DSMT4" ShapeID="_x0000_i1056" DrawAspect="Content" ObjectID="_1462385093" r:id="rId7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...!</w:t>
      </w:r>
    </w:p>
    <w:p w:rsidR="00610E2C" w:rsidRDefault="00610E2C" w:rsidP="00610E2C">
      <w:pPr>
        <w:bidi/>
        <w:ind w:right="-360"/>
        <w:rPr>
          <w:rFonts w:asciiTheme="majorBidi" w:hAnsiTheme="majorBidi" w:cstheme="majorBidi"/>
          <w:sz w:val="24"/>
          <w:szCs w:val="24"/>
          <w:lang w:bidi="ar-MA"/>
        </w:rPr>
      </w:pPr>
    </w:p>
    <w:p w:rsidR="005D7740" w:rsidRPr="00641919" w:rsidRDefault="005D7740" w:rsidP="00B54A8C">
      <w:pPr>
        <w:bidi/>
        <w:ind w:left="360" w:right="180"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2.</w:t>
      </w:r>
      <w:r w:rsidR="00363E66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6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. الأخطاء الشائعة في درس 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دوران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</w:p>
    <w:p w:rsidR="003C59A1" w:rsidRPr="0042776C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color w:val="000000" w:themeColor="text1"/>
          <w:sz w:val="24"/>
          <w:szCs w:val="24"/>
          <w:rtl/>
        </w:rPr>
        <w:pict>
          <v:shape id="_x0000_s1228" type="#_x0000_t5" style="position:absolute;left:0;text-align:left;margin-left:707.25pt;margin-top:0;width:12.6pt;height:11.95pt;z-index:251687936" fillcolor="#0cf"/>
        </w:pict>
      </w:r>
      <w:r w:rsidR="003C59A1"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1</w:t>
      </w:r>
      <w:r w:rsidR="003C59A1"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:</w:t>
      </w:r>
    </w:p>
    <w:p w:rsidR="003C59A1" w:rsidRPr="0042776C" w:rsidRDefault="001F3076" w:rsidP="003C59A1">
      <w:pPr>
        <w:bidi/>
        <w:ind w:firstLine="708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</w:rPr>
        <w:pict>
          <v:shape id="_x0000_s1229" type="#_x0000_t5" style="position:absolute;left:0;text-align:left;margin-left:707.25pt;margin-top:29.45pt;width:12.6pt;height:11.95pt;z-index:251688960" fillcolor="#0cf"/>
        </w:pict>
      </w:r>
      <w:r w:rsidR="003C59A1" w:rsidRPr="0042776C">
        <w:rPr>
          <w:rFonts w:asciiTheme="majorBidi" w:hAnsiTheme="majorBidi" w:cstheme="majorBidi"/>
          <w:color w:val="000000" w:themeColor="text1"/>
          <w:sz w:val="24"/>
          <w:szCs w:val="24"/>
          <w:rtl/>
        </w:rPr>
        <w:t>في درس الدوران، باعتباره أحد دروس الهندسة المستوية يجب أولا توجيه المستوى توجيها مُباشرا ...!</w:t>
      </w:r>
    </w:p>
    <w:p w:rsidR="003C59A1" w:rsidRPr="0042776C" w:rsidRDefault="003C59A1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أخطاء شائعة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02</w:t>
      </w:r>
      <w:r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:</w:t>
      </w:r>
    </w:p>
    <w:p w:rsidR="003C59A1" w:rsidRPr="0042776C" w:rsidRDefault="003C59A1" w:rsidP="003C59A1">
      <w:pPr>
        <w:bidi/>
        <w:ind w:firstLine="708"/>
        <w:jc w:val="both"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تفادى رسم شكل يُمثل حالات خاصة، لأنه قد يُعطيك معلومات خاطئة؛ مثلا أن ترسم مستطيل و قد طُلب منك رسم متوازي الأضلاع...!</w:t>
      </w:r>
    </w:p>
    <w:p w:rsidR="003C59A1" w:rsidRPr="0042776C" w:rsidRDefault="001F3076" w:rsidP="00406220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color w:val="000000" w:themeColor="text1"/>
          <w:sz w:val="24"/>
          <w:szCs w:val="24"/>
          <w:rtl/>
        </w:rPr>
        <w:pict>
          <v:shape id="_x0000_s1230" type="#_x0000_t5" style="position:absolute;left:0;text-align:left;margin-left:707.25pt;margin-top:0;width:12.6pt;height:11.95pt;z-index:251689984" fillcolor="#0cf"/>
        </w:pict>
      </w:r>
      <w:r w:rsidR="003C59A1"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أخطاء شائعة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03</w:t>
      </w:r>
      <w:r w:rsidR="003C59A1" w:rsidRPr="0042776C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:</w:t>
      </w:r>
    </w:p>
    <w:p w:rsidR="003C59A1" w:rsidRPr="0042776C" w:rsidRDefault="003C59A1" w:rsidP="003C59A1">
      <w:pPr>
        <w:bidi/>
        <w:ind w:firstLine="708"/>
        <w:jc w:val="highKashida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يُلاحظ كتابة تساوي </w:t>
      </w:r>
      <w:r w:rsidRPr="0042776C">
        <w:rPr>
          <w:rFonts w:asciiTheme="majorBidi" w:hAnsiTheme="majorBidi" w:cstheme="majorBidi"/>
          <w:color w:val="000000" w:themeColor="text1"/>
          <w:position w:val="-4"/>
          <w:sz w:val="24"/>
          <w:szCs w:val="24"/>
          <w:lang w:bidi="ar-MA"/>
        </w:rPr>
        <w:object w:dxaOrig="460" w:dyaOrig="260">
          <v:shape id="_x0000_i1057" type="#_x0000_t75" style="width:23.25pt;height:12.75pt" o:ole="">
            <v:imagedata r:id="rId76" o:title=""/>
          </v:shape>
          <o:OLEObject Type="Embed" ProgID="Equation.DSMT4" ShapeID="_x0000_i1057" DrawAspect="Content" ObjectID="_1462385094" r:id="rId77"/>
        </w:object>
      </w: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بدل تُوافق </w:t>
      </w:r>
      <w:r w:rsidRPr="0042776C">
        <w:rPr>
          <w:rFonts w:asciiTheme="majorBidi" w:hAnsiTheme="majorBidi" w:cstheme="majorBidi"/>
          <w:color w:val="000000" w:themeColor="text1"/>
          <w:position w:val="-4"/>
          <w:sz w:val="24"/>
          <w:szCs w:val="24"/>
          <w:lang w:bidi="ar-MA"/>
        </w:rPr>
        <w:object w:dxaOrig="460" w:dyaOrig="260">
          <v:shape id="_x0000_i1058" type="#_x0000_t75" style="width:23.25pt;height:12.75pt" o:ole="">
            <v:imagedata r:id="rId78" o:title=""/>
          </v:shape>
          <o:OLEObject Type="Embed" ProgID="Equation.DSMT4" ShapeID="_x0000_i1058" DrawAspect="Content" ObjectID="_1462385095" r:id="rId79"/>
        </w:object>
      </w: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عند إعطاء قياس زاوية هندسية و ه</w:t>
      </w: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ذا غير صحيح...! </w:t>
      </w:r>
    </w:p>
    <w:p w:rsidR="003C59A1" w:rsidRDefault="003C59A1" w:rsidP="003C59A1">
      <w:pPr>
        <w:bidi/>
        <w:ind w:firstLine="72"/>
        <w:jc w:val="highKashida"/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</w:pP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خذ مثلا : </w:t>
      </w:r>
      <w:r w:rsidRPr="0042776C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1200" w:dyaOrig="400">
          <v:shape id="_x0000_i1059" type="#_x0000_t75" style="width:60pt;height:20.25pt" o:ole="">
            <v:imagedata r:id="rId80" o:title=""/>
          </v:shape>
          <o:OLEObject Type="Embed" ProgID="Equation.DSMT4" ShapeID="_x0000_i1059" DrawAspect="Content" ObjectID="_1462385096" r:id="rId81"/>
        </w:object>
      </w: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لكن</w:t>
      </w:r>
      <w:r w:rsidRPr="0042776C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760" w:dyaOrig="279">
          <v:shape id="_x0000_i1060" type="#_x0000_t75" style="width:38.25pt;height:14.25pt" o:ole="">
            <v:imagedata r:id="rId82" o:title=""/>
          </v:shape>
          <o:OLEObject Type="Embed" ProgID="Equation.DSMT4" ShapeID="_x0000_i1060" DrawAspect="Content" ObjectID="_1462385097" r:id="rId83"/>
        </w:object>
      </w:r>
      <w:r w:rsidRPr="0042776C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!</w:t>
      </w:r>
    </w:p>
    <w:p w:rsidR="00A2711B" w:rsidRPr="00641919" w:rsidRDefault="00A2711B" w:rsidP="00A2711B">
      <w:pPr>
        <w:bidi/>
        <w:ind w:right="-360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6006A0" w:rsidRPr="00641919" w:rsidRDefault="005D7740" w:rsidP="00B54A8C">
      <w:pPr>
        <w:bidi/>
        <w:ind w:left="360" w:right="180"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3</w:t>
      </w:r>
      <w:r w:rsidR="00EC0F2A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  <w:r w:rsidR="00A56BC0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6</w:t>
      </w:r>
      <w:r w:rsidR="00EC0F2A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. الأخطاء الشائعة في درس الاتصال و دراسة و تمثيل الدوال العددية.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3" type="#_x0000_t5" style="position:absolute;left:0;text-align:left;margin-left:685.5pt;margin-top:1.5pt;width:12.6pt;height:11.95pt;z-index:251667456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    أخطاء شائعة 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1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Pr="00641919" w:rsidRDefault="006006A0" w:rsidP="006006A0">
      <w:pPr>
        <w:bidi/>
        <w:rPr>
          <w:rStyle w:val="lev"/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لا داعي للبحث ما إذا كانت الدالة التالية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hAnsiTheme="majorBidi" w:cstheme="majorBidi"/>
          <w:position w:val="-16"/>
          <w:sz w:val="24"/>
          <w:szCs w:val="24"/>
          <w:lang w:bidi="ar-MA"/>
        </w:rPr>
        <w:object w:dxaOrig="1880" w:dyaOrig="480">
          <v:shape id="_x0000_i1061" type="#_x0000_t75" style="width:93.75pt;height:24pt" o:ole="">
            <v:imagedata r:id="rId84" o:title=""/>
          </v:shape>
          <o:OLEObject Type="Embed" ProgID="Equation.DSMT4" ShapeID="_x0000_i1061" DrawAspect="Content" ObjectID="_1462385098" r:id="rId8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متصلة في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639" w:dyaOrig="360">
          <v:shape id="_x0000_i1062" type="#_x0000_t75" style="width:32.25pt;height:18pt" o:ole="">
            <v:imagedata r:id="rId86" o:title=""/>
          </v:shape>
          <o:OLEObject Type="Embed" ProgID="Equation.DSMT4" ShapeID="_x0000_i1062" DrawAspect="Content" ObjectID="_1462385099" r:id="rId8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لأن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300" w:dyaOrig="400">
          <v:shape id="_x0000_i1063" type="#_x0000_t75" style="width:65.25pt;height:20.25pt" o:ole="">
            <v:imagedata r:id="rId88" o:title=""/>
          </v:shape>
          <o:OLEObject Type="Embed" ProgID="Equation.DSMT4" ShapeID="_x0000_i1063" DrawAspect="Content" ObjectID="_1462385100" r:id="rId8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لا يضم  مجالا مفتوحا مركزه 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639" w:dyaOrig="360">
          <v:shape id="_x0000_i1064" type="#_x0000_t75" style="width:32.25pt;height:18pt" o:ole="">
            <v:imagedata r:id="rId86" o:title=""/>
          </v:shape>
          <o:OLEObject Type="Embed" ProgID="Equation.DSMT4" ShapeID="_x0000_i1064" DrawAspect="Content" ObjectID="_1462385101" r:id="rId90"/>
        </w:object>
      </w:r>
      <w:r w:rsidRPr="00641919">
        <w:rPr>
          <w:rStyle w:val="lev"/>
          <w:rFonts w:asciiTheme="majorBidi" w:hAnsiTheme="majorBidi" w:cstheme="majorBidi"/>
          <w:sz w:val="24"/>
          <w:szCs w:val="24"/>
          <w:rtl/>
        </w:rPr>
        <w:t>.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4" type="#_x0000_t5" style="position:absolute;left:0;text-align:left;margin-left:693pt;margin-top:1.5pt;width:12.6pt;height:11.95pt;z-index:251668480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</w:t>
      </w:r>
      <w:r w:rsidR="00911456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lang w:bidi="ar-MA"/>
        </w:rPr>
        <w:t xml:space="preserve">  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2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: </w:t>
      </w:r>
    </w:p>
    <w:p w:rsidR="006006A0" w:rsidRPr="00641919" w:rsidRDefault="006006A0" w:rsidP="00F642E4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إذا كانت</w:t>
      </w:r>
      <w:r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</w:t>
      </w:r>
      <w:r w:rsidRPr="00641919">
        <w:rPr>
          <w:position w:val="-10"/>
          <w:sz w:val="24"/>
          <w:szCs w:val="24"/>
          <w:lang w:bidi="ar-MA"/>
        </w:rPr>
        <w:object w:dxaOrig="240" w:dyaOrig="320">
          <v:shape id="_x0000_i1065" type="#_x0000_t75" style="width:12pt;height:15.75pt" o:ole="">
            <v:imagedata r:id="rId91" o:title=""/>
          </v:shape>
          <o:OLEObject Type="Embed" ProgID="Equation.DSMT4" ShapeID="_x0000_i1065" DrawAspect="Content" ObjectID="_1462385102" r:id="rId92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دالة متصلة على مجال </w:t>
      </w:r>
      <w:r w:rsidRPr="00641919">
        <w:rPr>
          <w:position w:val="-14"/>
          <w:sz w:val="24"/>
          <w:szCs w:val="24"/>
          <w:lang w:bidi="ar-MA"/>
        </w:rPr>
        <w:object w:dxaOrig="560" w:dyaOrig="400">
          <v:shape id="_x0000_i1066" type="#_x0000_t75" style="width:27.75pt;height:20.25pt" o:ole="">
            <v:imagedata r:id="rId93" o:title=""/>
          </v:shape>
          <o:OLEObject Type="Embed" ProgID="Equation.DSMT4" ShapeID="_x0000_i1066" DrawAspect="Content" ObjectID="_1462385103" r:id="rId94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و </w:t>
      </w:r>
      <w:r w:rsidRPr="00641919">
        <w:rPr>
          <w:position w:val="-14"/>
          <w:sz w:val="24"/>
          <w:szCs w:val="24"/>
          <w:lang w:bidi="ar-MA"/>
        </w:rPr>
        <w:object w:dxaOrig="1460" w:dyaOrig="400">
          <v:shape id="_x0000_i1067" type="#_x0000_t75" style="width:72.75pt;height:20.25pt" o:ole="">
            <v:imagedata r:id="rId95" o:title=""/>
          </v:shape>
          <o:OLEObject Type="Embed" ProgID="Equation.DSMT4" ShapeID="_x0000_i1067" DrawAspect="Content" ObjectID="_1462385104" r:id="rId96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فهذا لا يعني أن المعادلة </w:t>
      </w:r>
      <w:r w:rsidRPr="00641919">
        <w:rPr>
          <w:position w:val="-10"/>
          <w:sz w:val="24"/>
          <w:szCs w:val="24"/>
          <w:lang w:bidi="ar-MA"/>
        </w:rPr>
        <w:object w:dxaOrig="900" w:dyaOrig="320">
          <v:shape id="_x0000_i1068" type="#_x0000_t75" style="width:45pt;height:15.75pt" o:ole="">
            <v:imagedata r:id="rId97" o:title=""/>
          </v:shape>
          <o:OLEObject Type="Embed" ProgID="Equation.DSMT4" ShapeID="_x0000_i1068" DrawAspect="Content" ObjectID="_1462385105" r:id="rId98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لا تقبل حلا.</w:t>
      </w:r>
    </w:p>
    <w:p w:rsidR="006006A0" w:rsidRPr="00911456" w:rsidRDefault="006006A0" w:rsidP="00911456">
      <w:pPr>
        <w:pStyle w:val="Paragraphedeliste"/>
        <w:numPr>
          <w:ilvl w:val="0"/>
          <w:numId w:val="7"/>
        </w:numPr>
        <w:tabs>
          <w:tab w:val="left" w:pos="720"/>
        </w:tabs>
        <w:bidi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911456">
        <w:rPr>
          <w:rFonts w:asciiTheme="majorBidi" w:hAnsiTheme="majorBidi" w:cstheme="majorBidi"/>
          <w:sz w:val="24"/>
          <w:szCs w:val="24"/>
          <w:rtl/>
          <w:lang w:bidi="ar-MA"/>
        </w:rPr>
        <w:t xml:space="preserve">يمكن أن تقبل المعادلة </w:t>
      </w:r>
      <w:r w:rsidRPr="00641919">
        <w:rPr>
          <w:position w:val="-10"/>
          <w:lang w:bidi="ar-MA"/>
        </w:rPr>
        <w:object w:dxaOrig="900" w:dyaOrig="320">
          <v:shape id="_x0000_i1069" type="#_x0000_t75" style="width:45pt;height:15.75pt" o:ole="">
            <v:imagedata r:id="rId97" o:title=""/>
          </v:shape>
          <o:OLEObject Type="Embed" ProgID="Equation.DSMT4" ShapeID="_x0000_i1069" DrawAspect="Content" ObjectID="_1462385106" r:id="rId99"/>
        </w:object>
      </w:r>
      <w:r w:rsidRPr="00911456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حلا وحيدا دون أن تكون رتيبة قطعا (مثال الدالة</w:t>
      </w:r>
      <w:r w:rsidRPr="00641919">
        <w:rPr>
          <w:position w:val="-10"/>
          <w:lang w:bidi="ar-MA"/>
        </w:rPr>
        <w:object w:dxaOrig="1060" w:dyaOrig="360">
          <v:shape id="_x0000_i1070" type="#_x0000_t75" style="width:52.5pt;height:18pt" o:ole="">
            <v:imagedata r:id="rId100" o:title=""/>
          </v:shape>
          <o:OLEObject Type="Embed" ProgID="Equation.DSMT4" ShapeID="_x0000_i1070" DrawAspect="Content" ObjectID="_1462385107" r:id="rId101"/>
        </w:object>
      </w:r>
      <w:r w:rsidRPr="00911456">
        <w:rPr>
          <w:rFonts w:asciiTheme="majorBidi" w:hAnsiTheme="majorBidi" w:cstheme="majorBidi"/>
          <w:sz w:val="24"/>
          <w:szCs w:val="24"/>
          <w:rtl/>
          <w:lang w:bidi="ar-MA"/>
        </w:rPr>
        <w:t xml:space="preserve"> ).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5" type="#_x0000_t5" style="position:absolute;left:0;text-align:left;margin-left:701.25pt;margin-top:3pt;width:12.6pt;height:11.95pt;z-index:251669504" fillcolor="#0cf"/>
        </w:pic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  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3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Pr="00641919" w:rsidRDefault="006006A0" w:rsidP="00406220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 لا يمكنك كتابة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660" w:dyaOrig="400">
          <v:shape id="_x0000_i1071" type="#_x0000_t75" style="width:33pt;height:20.25pt" o:ole="">
            <v:imagedata r:id="rId102" o:title=""/>
          </v:shape>
          <o:OLEObject Type="Embed" ProgID="Equation.DSMT4" ShapeID="_x0000_i1071" DrawAspect="Content" ObjectID="_1462385108" r:id="rId10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إلا إذا كانت </w:t>
      </w:r>
      <w:r w:rsidRPr="00641919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240" w:dyaOrig="320">
          <v:shape id="_x0000_i1072" type="#_x0000_t75" style="width:12pt;height:15.75pt" o:ole="">
            <v:imagedata r:id="rId104" o:title=""/>
          </v:shape>
          <o:OLEObject Type="Embed" ProgID="Equation.DSMT4" ShapeID="_x0000_i1072" DrawAspect="Content" ObjectID="_1462385109" r:id="rId10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معرفة في النقطة </w:t>
      </w:r>
      <w:r w:rsidRPr="00641919">
        <w:rPr>
          <w:rFonts w:asciiTheme="majorBidi" w:hAnsiTheme="majorBidi" w:cstheme="majorBidi"/>
          <w:position w:val="-12"/>
          <w:sz w:val="24"/>
          <w:szCs w:val="24"/>
          <w:lang w:bidi="ar-MA"/>
        </w:rPr>
        <w:object w:dxaOrig="260" w:dyaOrig="360">
          <v:shape id="_x0000_i1073" type="#_x0000_t75" style="width:12.75pt;height:18pt" o:ole="">
            <v:imagedata r:id="rId106" o:title=""/>
          </v:shape>
          <o:OLEObject Type="Embed" ProgID="Equation.DSMT4" ShapeID="_x0000_i1073" DrawAspect="Content" ObjectID="_1462385110" r:id="rId10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، وعليه لا داعي لدراسة الاشتقاق في نقطة لا تنتمي إلى مجموعة التعريف.</w:t>
      </w:r>
    </w:p>
    <w:p w:rsidR="00455C51" w:rsidRDefault="001F3076" w:rsidP="00455C51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6" type="#_x0000_t5" style="position:absolute;left:0;text-align:left;margin-left:703.5pt;margin-top:1.5pt;width:12.6pt;height:11.95pt;z-index:251670528" fillcolor="#0cf"/>
        </w:pict>
      </w:r>
      <w:r w:rsidR="005727D8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4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</w:p>
    <w:p w:rsidR="006006A0" w:rsidRPr="00641919" w:rsidRDefault="00455C51" w:rsidP="00455C51">
      <w:pPr>
        <w:bidi/>
        <w:outlineLvl w:val="0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>على العموم :</w:t>
      </w:r>
      <w:r w:rsidR="006006A0" w:rsidRPr="00641919">
        <w:rPr>
          <w:rFonts w:asciiTheme="majorBidi" w:hAnsiTheme="majorBidi" w:cstheme="majorBidi"/>
          <w:position w:val="-30"/>
          <w:sz w:val="24"/>
          <w:szCs w:val="24"/>
          <w:lang w:bidi="ar-MA"/>
        </w:rPr>
        <w:t xml:space="preserve"> </w:t>
      </w:r>
      <w:r w:rsidR="006006A0" w:rsidRPr="00641919">
        <w:rPr>
          <w:rFonts w:asciiTheme="majorBidi" w:hAnsiTheme="majorBidi" w:cstheme="majorBidi"/>
          <w:position w:val="-30"/>
          <w:sz w:val="24"/>
          <w:szCs w:val="24"/>
          <w:lang w:bidi="ar-MA"/>
        </w:rPr>
        <w:object w:dxaOrig="3000" w:dyaOrig="720">
          <v:shape id="_x0000_i1074" type="#_x0000_t75" style="width:150pt;height:36pt" o:ole="">
            <v:imagedata r:id="rId108" o:title=""/>
          </v:shape>
          <o:OLEObject Type="Embed" ProgID="Equation.DSMT4" ShapeID="_x0000_i1074" DrawAspect="Content" ObjectID="_1462385111" r:id="rId109"/>
        </w:object>
      </w:r>
      <w:r w:rsidR="006006A0" w:rsidRPr="00641919">
        <w:rPr>
          <w:rStyle w:val="lev"/>
          <w:rFonts w:asciiTheme="majorBidi" w:hAnsiTheme="majorBidi" w:cstheme="majorBidi"/>
          <w:sz w:val="24"/>
          <w:szCs w:val="24"/>
          <w:rtl/>
        </w:rPr>
        <w:t xml:space="preserve">،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>خذ مثلا الدالة العددية المعرفة بما يلي :</w:t>
      </w:r>
    </w:p>
    <w:p w:rsidR="006006A0" w:rsidRPr="00641919" w:rsidRDefault="006006A0" w:rsidP="006006A0">
      <w:pPr>
        <w:bidi/>
        <w:jc w:val="center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position w:val="-48"/>
          <w:sz w:val="24"/>
          <w:szCs w:val="24"/>
          <w:lang w:bidi="ar-MA"/>
        </w:rPr>
        <w:object w:dxaOrig="3260" w:dyaOrig="1080">
          <v:shape id="_x0000_i1075" type="#_x0000_t75" style="width:162.75pt;height:54pt" o:ole="">
            <v:imagedata r:id="rId110" o:title=""/>
          </v:shape>
          <o:OLEObject Type="Embed" ProgID="Equation.DSMT4" ShapeID="_x0000_i1075" DrawAspect="Content" ObjectID="_1462385112" r:id="rId111"/>
        </w:object>
      </w:r>
    </w:p>
    <w:p w:rsidR="006006A0" w:rsidRDefault="006006A0" w:rsidP="006006A0">
      <w:pPr>
        <w:bidi/>
        <w:jc w:val="both"/>
        <w:rPr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position w:val="-10"/>
          <w:sz w:val="24"/>
          <w:szCs w:val="24"/>
        </w:rPr>
        <w:object w:dxaOrig="240" w:dyaOrig="320">
          <v:shape id="_x0000_i1076" type="#_x0000_t75" style="width:12pt;height:15.75pt" o:ole="">
            <v:imagedata r:id="rId112" o:title=""/>
          </v:shape>
          <o:OLEObject Type="Embed" ProgID="Equation.DSMT4" ShapeID="_x0000_i1076" DrawAspect="Content" ObjectID="_1462385113" r:id="rId113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قابلة للاشتقاق على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320" w:dyaOrig="300">
          <v:shape id="_x0000_i1077" type="#_x0000_t75" style="width:15.75pt;height:15pt" o:ole="">
            <v:imagedata r:id="rId114" o:title=""/>
          </v:shape>
          <o:OLEObject Type="Embed" ProgID="Equation.DSMT4" ShapeID="_x0000_i1077" DrawAspect="Content" ObjectID="_1462385114" r:id="rId115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641919">
        <w:rPr>
          <w:rFonts w:asciiTheme="majorBidi" w:hAnsiTheme="majorBidi" w:cstheme="majorBidi"/>
          <w:position w:val="-24"/>
          <w:sz w:val="24"/>
          <w:szCs w:val="24"/>
        </w:rPr>
        <w:object w:dxaOrig="3019" w:dyaOrig="620">
          <v:shape id="_x0000_i1078" type="#_x0000_t75" style="width:150.75pt;height:30.75pt" o:ole="">
            <v:imagedata r:id="rId116" o:title=""/>
          </v:shape>
          <o:OLEObject Type="Embed" ProgID="Equation.DSMT4" ShapeID="_x0000_i1078" DrawAspect="Content" ObjectID="_1462385115" r:id="rId117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؛ </w:t>
      </w: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580" w:dyaOrig="400">
          <v:shape id="_x0000_i1079" type="#_x0000_t75" style="width:29.25pt;height:20.25pt" o:ole="">
            <v:imagedata r:id="rId118" o:title=""/>
          </v:shape>
          <o:OLEObject Type="Embed" ProgID="Equation.DSMT4" ShapeID="_x0000_i1079" DrawAspect="Content" ObjectID="_1462385116" r:id="rId119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و لا تقبل نهاية في الصفر (الدالة </w:t>
      </w:r>
      <w:r w:rsidRPr="00641919">
        <w:rPr>
          <w:rFonts w:asciiTheme="majorBidi" w:hAnsiTheme="majorBidi" w:cstheme="majorBidi"/>
          <w:position w:val="-10"/>
          <w:sz w:val="24"/>
          <w:szCs w:val="24"/>
        </w:rPr>
        <w:object w:dxaOrig="1120" w:dyaOrig="320">
          <v:shape id="_x0000_i1080" type="#_x0000_t75" style="width:56.25pt;height:15.75pt" o:ole="">
            <v:imagedata r:id="rId120" o:title=""/>
          </v:shape>
          <o:OLEObject Type="Embed" ProgID="Equation.DSMT4" ShapeID="_x0000_i1080" DrawAspect="Content" ObjectID="_1462385117" r:id="rId121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لا تقبل نهاية في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380" w:dyaOrig="220">
          <v:shape id="_x0000_i1081" type="#_x0000_t75" style="width:18.75pt;height:11.25pt" o:ole="">
            <v:imagedata r:id="rId122" o:title=""/>
          </v:shape>
          <o:OLEObject Type="Embed" ProgID="Equation.DSMT4" ShapeID="_x0000_i1081" DrawAspect="Content" ObjectID="_1462385118" r:id="rId123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)، بينما :         </w:t>
      </w:r>
      <w:r w:rsidRPr="00641919">
        <w:rPr>
          <w:rFonts w:asciiTheme="majorBidi" w:hAnsiTheme="majorBidi" w:cstheme="majorBidi"/>
          <w:position w:val="-28"/>
          <w:sz w:val="24"/>
          <w:szCs w:val="24"/>
        </w:rPr>
        <w:object w:dxaOrig="3940" w:dyaOrig="700">
          <v:shape id="_x0000_i1082" type="#_x0000_t75" style="width:197.25pt;height:35.25pt" o:ole="">
            <v:imagedata r:id="rId124" o:title=""/>
          </v:shape>
          <o:OLEObject Type="Embed" ProgID="Equation.DSMT4" ShapeID="_x0000_i1082" DrawAspect="Content" ObjectID="_1462385119" r:id="rId125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>.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7" type="#_x0000_t5" style="position:absolute;left:0;text-align:left;margin-left:702.75pt;margin-top:1.5pt;width:12.6pt;height:11.95pt;z-index:251671552" fillcolor="#0cf"/>
        </w:pict>
      </w:r>
      <w:r w:rsidR="00610E2C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5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Default="00455C51" w:rsidP="00B54A8C">
      <w:pPr>
        <w:bidi/>
        <w:outlineLvl w:val="0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</w:t>
      </w:r>
      <w:r w:rsidR="006006A0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 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قبل حساب مشتقة دالة عددية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>ينبغي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الإشارة إلى مجموعة النقط</w:t>
      </w:r>
      <w:r w:rsidR="006006A0"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val="en-US" w:bidi="ar-MA"/>
        </w:rPr>
        <w:t>أو المجال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التي تكون فيها الدالة قابلة للاشتقاق.</w:t>
      </w:r>
    </w:p>
    <w:p w:rsidR="006006A0" w:rsidRPr="00641919" w:rsidRDefault="001F3076" w:rsidP="00B54A8C">
      <w:pPr>
        <w:bidi/>
        <w:ind w:firstLine="141"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8" type="#_x0000_t5" style="position:absolute;left:0;text-align:left;margin-left:698.25pt;margin-top:2.25pt;width:12.6pt;height:11.95pt;z-index:251672576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6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Pr="00641919" w:rsidRDefault="005727D8" w:rsidP="006006A0">
      <w:pPr>
        <w:bidi/>
        <w:ind w:left="141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>لدينا الاستلزام التالي :</w:t>
      </w:r>
    </w:p>
    <w:p w:rsidR="006006A0" w:rsidRPr="00641919" w:rsidRDefault="006006A0" w:rsidP="006006A0">
      <w:pPr>
        <w:bidi/>
        <w:ind w:left="141"/>
        <w:jc w:val="center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4580" w:dyaOrig="400">
          <v:shape id="_x0000_i1083" type="#_x0000_t75" style="width:228.75pt;height:19.5pt" o:ole="">
            <v:imagedata r:id="rId126" o:title=""/>
          </v:shape>
          <o:OLEObject Type="Embed" ProgID="Equation.DSMT4" ShapeID="_x0000_i1083" DrawAspect="Content" ObjectID="_1462385120" r:id="rId127"/>
        </w:object>
      </w:r>
    </w:p>
    <w:p w:rsidR="006006A0" w:rsidRPr="00641919" w:rsidRDefault="006006A0" w:rsidP="00F642E4">
      <w:pPr>
        <w:bidi/>
        <w:ind w:left="141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لكن العكس غير صحيح، إلا إذا كان </w:t>
      </w:r>
      <w:r w:rsidRPr="00641919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200" w:dyaOrig="260">
          <v:shape id="_x0000_i1084" type="#_x0000_t75" style="width:9.75pt;height:12.75pt" o:ole="">
            <v:imagedata r:id="rId128" o:title=""/>
          </v:shape>
          <o:OLEObject Type="Embed" ProgID="Equation.DSMT4" ShapeID="_x0000_i1084" DrawAspect="Content" ObjectID="_1462385121" r:id="rId12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مجال من </w:t>
      </w:r>
      <w:r w:rsidRPr="00641919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260" w:dyaOrig="260">
          <v:shape id="_x0000_i1085" type="#_x0000_t75" style="width:12.75pt;height:12.75pt" o:ole="">
            <v:imagedata r:id="rId130" o:title=""/>
          </v:shape>
          <o:OLEObject Type="Embed" ProgID="Equation.DSMT4" ShapeID="_x0000_i1085" DrawAspect="Content" ObjectID="_1462385122" r:id="rId131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؛ خذ مثلا دالة الجزء الصحيح </w:t>
      </w:r>
      <w:r w:rsidRPr="00641919">
        <w:rPr>
          <w:rFonts w:asciiTheme="majorBidi" w:hAnsiTheme="majorBidi" w:cstheme="majorBidi"/>
          <w:position w:val="-10"/>
          <w:sz w:val="24"/>
          <w:szCs w:val="24"/>
          <w:lang w:bidi="ar-MA"/>
        </w:rPr>
        <w:object w:dxaOrig="540" w:dyaOrig="320">
          <v:shape id="_x0000_i1086" type="#_x0000_t75" style="width:27pt;height:15.75pt" o:ole="">
            <v:imagedata r:id="rId132" o:title=""/>
          </v:shape>
          <o:OLEObject Type="Embed" ProgID="Equation.DSMT4" ShapeID="_x0000_i1086" DrawAspect="Content" ObjectID="_1462385123" r:id="rId13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، لدينا 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</w:p>
    <w:p w:rsidR="006006A0" w:rsidRPr="00641919" w:rsidRDefault="006006A0" w:rsidP="006006A0">
      <w:pPr>
        <w:bidi/>
        <w:ind w:left="141"/>
        <w:jc w:val="center"/>
        <w:rPr>
          <w:rFonts w:asciiTheme="majorBidi" w:hAnsiTheme="majorBidi" w:cstheme="majorBidi"/>
          <w:position w:val="-10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position w:val="-36"/>
          <w:sz w:val="24"/>
          <w:szCs w:val="24"/>
          <w:lang w:bidi="ar-MA"/>
        </w:rPr>
        <w:object w:dxaOrig="2220" w:dyaOrig="840">
          <v:shape id="_x0000_i1087" type="#_x0000_t75" style="width:111pt;height:41.25pt" o:ole="">
            <v:imagedata r:id="rId134" o:title=""/>
          </v:shape>
          <o:OLEObject Type="Embed" ProgID="Equation.DSMT4" ShapeID="_x0000_i1087" DrawAspect="Content" ObjectID="_1462385124" r:id="rId135"/>
        </w:object>
      </w:r>
    </w:p>
    <w:p w:rsidR="006006A0" w:rsidRDefault="00B12CB6" w:rsidP="00F642E4">
      <w:pPr>
        <w:bidi/>
        <w:jc w:val="both"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</w:rPr>
      </w:pPr>
      <w:r>
        <w:rPr>
          <w:rFonts w:asciiTheme="majorBidi" w:hAnsiTheme="majorBidi" w:cstheme="majorBidi" w:hint="cs"/>
          <w:position w:val="-4"/>
          <w:sz w:val="24"/>
          <w:szCs w:val="24"/>
          <w:rtl/>
          <w:lang w:bidi="ar-MA"/>
        </w:rPr>
        <w:t xml:space="preserve">الدالة </w:t>
      </w:r>
      <w:r w:rsidR="006006A0" w:rsidRPr="00641919">
        <w:rPr>
          <w:rFonts w:asciiTheme="majorBidi" w:hAnsiTheme="majorBidi" w:cstheme="majorBidi"/>
          <w:position w:val="-4"/>
          <w:sz w:val="24"/>
          <w:szCs w:val="24"/>
          <w:lang w:bidi="ar-MA"/>
        </w:rPr>
        <w:object w:dxaOrig="240" w:dyaOrig="260">
          <v:shape id="_x0000_i1088" type="#_x0000_t75" style="width:12pt;height:13.5pt" o:ole="">
            <v:imagedata r:id="rId136" o:title=""/>
          </v:shape>
          <o:OLEObject Type="Embed" ProgID="Equation.DSMT4" ShapeID="_x0000_i1088" DrawAspect="Content" ObjectID="_1462385125" r:id="rId137"/>
        </w:object>
      </w:r>
      <w:r>
        <w:rPr>
          <w:rFonts w:asciiTheme="majorBidi" w:hAnsiTheme="majorBidi" w:cstheme="majorBidi" w:hint="cs"/>
          <w:position w:val="-4"/>
          <w:sz w:val="24"/>
          <w:szCs w:val="24"/>
          <w:rtl/>
          <w:lang w:bidi="ar-MA"/>
        </w:rPr>
        <w:t xml:space="preserve"> 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متصلة و قابلة للاشتقاق على المجموعة : </w:t>
      </w:r>
      <w:r w:rsidR="006006A0" w:rsidRPr="00641919">
        <w:rPr>
          <w:rFonts w:asciiTheme="majorBidi" w:hAnsiTheme="majorBidi" w:cstheme="majorBidi"/>
          <w:b/>
          <w:bCs/>
          <w:position w:val="-14"/>
          <w:sz w:val="24"/>
          <w:szCs w:val="24"/>
          <w:lang w:bidi="ar-MA"/>
        </w:rPr>
        <w:object w:dxaOrig="1620" w:dyaOrig="400">
          <v:shape id="_x0000_i1089" type="#_x0000_t75" style="width:80.25pt;height:20.25pt" o:ole="">
            <v:imagedata r:id="rId138" o:title=""/>
          </v:shape>
          <o:OLEObject Type="Embed" ProgID="Equation.DSMT4" ShapeID="_x0000_i1089" DrawAspect="Content" ObjectID="_1462385126" r:id="rId139"/>
        </w:object>
      </w:r>
      <w:r w:rsidR="006006A0" w:rsidRPr="00641919">
        <w:rPr>
          <w:rFonts w:asciiTheme="majorBidi" w:hAnsiTheme="majorBidi" w:cstheme="majorBidi"/>
          <w:b/>
          <w:bCs/>
          <w:position w:val="-14"/>
          <w:sz w:val="24"/>
          <w:szCs w:val="24"/>
          <w:rtl/>
          <w:lang w:bidi="ar-MA"/>
        </w:rPr>
        <w:t xml:space="preserve"> </w:t>
      </w:r>
      <w:r w:rsidR="006006A0"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</w:rPr>
        <w:t xml:space="preserve">و مشتقتها منعدمة على </w:t>
      </w:r>
      <w:r w:rsidR="006006A0" w:rsidRPr="00641919">
        <w:rPr>
          <w:rFonts w:asciiTheme="majorBidi" w:hAnsiTheme="majorBidi" w:cstheme="majorBidi"/>
          <w:position w:val="-6"/>
          <w:sz w:val="24"/>
          <w:szCs w:val="24"/>
        </w:rPr>
        <w:object w:dxaOrig="220" w:dyaOrig="279">
          <v:shape id="_x0000_i1090" type="#_x0000_t75" style="width:11.25pt;height:14.25pt" o:ole="">
            <v:imagedata r:id="rId140" o:title=""/>
          </v:shape>
          <o:OLEObject Type="Embed" ProgID="Equation.DSMT4" ShapeID="_x0000_i1090" DrawAspect="Content" ObjectID="_1462385127" r:id="rId141"/>
        </w:object>
      </w:r>
      <w:r w:rsidR="006006A0" w:rsidRPr="00641919">
        <w:rPr>
          <w:rFonts w:asciiTheme="majorBidi" w:hAnsiTheme="majorBidi" w:cstheme="majorBidi"/>
          <w:sz w:val="24"/>
          <w:szCs w:val="24"/>
          <w:rtl/>
        </w:rPr>
        <w:t xml:space="preserve">؛ لكنها ليست ثابتة ...لأن </w:t>
      </w:r>
      <w:r w:rsidR="006006A0" w:rsidRPr="00641919">
        <w:rPr>
          <w:rFonts w:asciiTheme="majorBidi" w:hAnsiTheme="majorBidi" w:cstheme="majorBidi"/>
          <w:b/>
          <w:bCs/>
          <w:position w:val="-14"/>
          <w:sz w:val="24"/>
          <w:szCs w:val="24"/>
          <w:lang w:bidi="ar-MA"/>
        </w:rPr>
        <w:object w:dxaOrig="1620" w:dyaOrig="400">
          <v:shape id="_x0000_i1091" type="#_x0000_t75" style="width:80.25pt;height:20.25pt" o:ole="">
            <v:imagedata r:id="rId138" o:title=""/>
          </v:shape>
          <o:OLEObject Type="Embed" ProgID="Equation.DSMT4" ShapeID="_x0000_i1091" DrawAspect="Content" ObjectID="_1462385128" r:id="rId142"/>
        </w:object>
      </w:r>
      <w:r w:rsidR="006006A0" w:rsidRPr="00641919">
        <w:rPr>
          <w:rFonts w:asciiTheme="majorBidi" w:hAnsiTheme="majorBidi" w:cstheme="majorBidi"/>
          <w:b/>
          <w:bCs/>
          <w:position w:val="-14"/>
          <w:sz w:val="24"/>
          <w:szCs w:val="24"/>
          <w:rtl/>
          <w:lang w:bidi="ar-MA"/>
        </w:rPr>
        <w:t xml:space="preserve"> </w:t>
      </w:r>
      <w:r w:rsidR="006006A0"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</w:rPr>
        <w:t xml:space="preserve">ليس مجال من </w:t>
      </w:r>
      <w:r w:rsidR="006006A0" w:rsidRPr="00641919">
        <w:rPr>
          <w:rFonts w:asciiTheme="majorBidi" w:hAnsiTheme="majorBidi" w:cstheme="majorBidi"/>
          <w:b/>
          <w:bCs/>
          <w:position w:val="-4"/>
          <w:sz w:val="24"/>
          <w:szCs w:val="24"/>
          <w:lang w:bidi="ar-MA"/>
        </w:rPr>
        <w:object w:dxaOrig="260" w:dyaOrig="260">
          <v:shape id="_x0000_i1092" type="#_x0000_t75" style="width:12.75pt;height:12.75pt" o:ole="">
            <v:imagedata r:id="rId130" o:title=""/>
          </v:shape>
          <o:OLEObject Type="Embed" ProgID="Equation.DSMT4" ShapeID="_x0000_i1092" DrawAspect="Content" ObjectID="_1462385129" r:id="rId143"/>
        </w:object>
      </w:r>
      <w:r w:rsidR="006006A0"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</w:rPr>
        <w:t>، تذكر أن اتحاد مجالين تقاطعهما هو المجموعة الفارغة ليس بمجال.</w:t>
      </w:r>
    </w:p>
    <w:p w:rsidR="006006A0" w:rsidRPr="00641919" w:rsidRDefault="001F3076" w:rsidP="00B54A8C">
      <w:pPr>
        <w:bidi/>
        <w:ind w:left="-288" w:right="-180"/>
        <w:jc w:val="both"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1F3076">
        <w:rPr>
          <w:rFonts w:asciiTheme="majorBidi" w:hAnsiTheme="majorBidi" w:cstheme="majorBidi"/>
          <w:b/>
          <w:bCs/>
          <w:noProof/>
          <w:color w:val="FF0000"/>
          <w:sz w:val="24"/>
          <w:szCs w:val="24"/>
          <w:lang w:eastAsia="fr-FR"/>
        </w:rPr>
        <w:pict>
          <v:shape id="_x0000_s1043" type="#_x0000_t5" style="position:absolute;left:0;text-align:left;margin-left:697.5pt;margin-top:3.3pt;width:12.6pt;height:11.95pt;z-index:251677696" fillcolor="#0cf"/>
        </w:pict>
      </w:r>
      <w:r w:rsidR="006006A0" w:rsidRPr="00641919">
        <w:rPr>
          <w:rFonts w:asciiTheme="majorBidi" w:hAnsiTheme="majorBidi" w:cstheme="majorBidi"/>
          <w:b/>
          <w:bCs/>
          <w:color w:val="FF0000"/>
          <w:sz w:val="24"/>
          <w:szCs w:val="24"/>
          <w:lang w:bidi="ar-MA"/>
        </w:rPr>
        <w:t xml:space="preserve">     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07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Pr="00641919" w:rsidRDefault="006006A0" w:rsidP="00911456">
      <w:pPr>
        <w:bidi/>
        <w:ind w:left="-288" w:right="-180"/>
        <w:jc w:val="both"/>
        <w:rPr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</w:t>
      </w:r>
      <w:r w:rsidRPr="00641919">
        <w:rPr>
          <w:rFonts w:asciiTheme="majorBidi" w:hAnsiTheme="majorBidi" w:cstheme="majorBidi"/>
          <w:sz w:val="24"/>
          <w:szCs w:val="24"/>
          <w:lang w:bidi="ar-MA"/>
        </w:rPr>
        <w:t xml:space="preserve"> 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لا يكفي أن نحصل على</w:t>
      </w:r>
      <w:r w:rsidR="00F642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: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920" w:dyaOrig="400">
          <v:shape id="_x0000_i1093" type="#_x0000_t75" style="width:45.75pt;height:20.25pt" o:ole="">
            <v:imagedata r:id="rId144" o:title=""/>
          </v:shape>
          <o:OLEObject Type="Embed" ProgID="Equation.DSMT4" ShapeID="_x0000_i1093" DrawAspect="Content" ObjectID="_1462385130" r:id="rId145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911456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لكي تكون </w:t>
      </w: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520" w:dyaOrig="400">
          <v:shape id="_x0000_i1094" type="#_x0000_t75" style="width:26.25pt;height:20.25pt" o:ole="">
            <v:imagedata r:id="rId146" o:title=""/>
          </v:shape>
          <o:OLEObject Type="Embed" ProgID="Equation.DSMT4" ShapeID="_x0000_i1094" DrawAspect="Content" ObjectID="_1462385131" r:id="rId147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مطراف</w:t>
      </w:r>
      <w:r w:rsidR="0040622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للدالة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180" w:dyaOrig="260">
          <v:shape id="_x0000_i1095" type="#_x0000_t75" style="width:9pt;height:12.75pt" o:ole="">
            <v:imagedata r:id="rId148" o:title=""/>
          </v:shape>
          <o:OLEObject Type="Embed" ProgID="Equation.DSMT4" ShapeID="_x0000_i1095" DrawAspect="Content" ObjectID="_1462385132" r:id="rId149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مثلا، بالنسبة للدالة :</w:t>
      </w:r>
    </w:p>
    <w:p w:rsidR="006006A0" w:rsidRPr="00641919" w:rsidRDefault="006006A0" w:rsidP="006006A0">
      <w:pPr>
        <w:bidi/>
        <w:ind w:left="-288" w:right="-720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position w:val="-24"/>
          <w:sz w:val="24"/>
          <w:szCs w:val="24"/>
        </w:rPr>
        <w:object w:dxaOrig="1200" w:dyaOrig="620">
          <v:shape id="_x0000_i1096" type="#_x0000_t75" style="width:60pt;height:30.75pt" o:ole="">
            <v:imagedata r:id="rId150" o:title=""/>
          </v:shape>
          <o:OLEObject Type="Embed" ProgID="Equation.DSMT4" ShapeID="_x0000_i1096" DrawAspect="Content" ObjectID="_1462385133" r:id="rId151"/>
        </w:object>
      </w:r>
    </w:p>
    <w:p w:rsidR="005727D8" w:rsidRDefault="006006A0" w:rsidP="005727D8">
      <w:pPr>
        <w:bidi/>
        <w:ind w:left="-288" w:right="-720"/>
        <w:jc w:val="both"/>
        <w:rPr>
          <w:rFonts w:asciiTheme="majorBidi" w:hAnsiTheme="majorBidi" w:cstheme="majorBidi"/>
          <w:sz w:val="24"/>
          <w:szCs w:val="24"/>
          <w:rtl/>
        </w:rPr>
      </w:pPr>
      <w:r w:rsidRPr="00641919">
        <w:rPr>
          <w:rFonts w:asciiTheme="majorBidi" w:hAnsiTheme="majorBidi" w:cstheme="majorBidi"/>
          <w:sz w:val="24"/>
          <w:szCs w:val="24"/>
          <w:rtl/>
        </w:rPr>
        <w:t xml:space="preserve">      لدينا، </w:t>
      </w: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1420" w:dyaOrig="400">
          <v:shape id="_x0000_i1097" type="#_x0000_t75" style="width:71.25pt;height:20.25pt" o:ole="">
            <v:imagedata r:id="rId152" o:title=""/>
          </v:shape>
          <o:OLEObject Type="Embed" ProgID="Equation.DSMT4" ShapeID="_x0000_i1097" DrawAspect="Content" ObjectID="_1462385134" r:id="rId153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إﺫن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220" w:dyaOrig="300">
          <v:shape id="_x0000_i1098" type="#_x0000_t75" style="width:11.25pt;height:15pt" o:ole="">
            <v:imagedata r:id="rId154" o:title=""/>
          </v:shape>
          <o:OLEObject Type="Embed" ProgID="Equation.DSMT4" ShapeID="_x0000_i1098" DrawAspect="Content" ObjectID="_1462385135" r:id="rId155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تنعدم في نقطة </w:t>
      </w:r>
      <w:r w:rsidRPr="00641919">
        <w:rPr>
          <w:rFonts w:asciiTheme="majorBidi" w:hAnsiTheme="majorBidi" w:cstheme="majorBidi"/>
          <w:position w:val="-6"/>
          <w:sz w:val="24"/>
          <w:szCs w:val="24"/>
        </w:rPr>
        <w:object w:dxaOrig="200" w:dyaOrig="279">
          <v:shape id="_x0000_i1099" type="#_x0000_t75" style="width:9.75pt;height:14.25pt" o:ole="">
            <v:imagedata r:id="rId156" o:title=""/>
          </v:shape>
          <o:OLEObject Type="Embed" ProgID="Equation.DSMT4" ShapeID="_x0000_i1099" DrawAspect="Content" ObjectID="_1462385136" r:id="rId157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وتبقى دائما موجبة ! لكن النقطة </w:t>
      </w:r>
      <w:r w:rsidR="005727D8">
        <w:rPr>
          <w:rFonts w:asciiTheme="majorBidi" w:hAnsiTheme="majorBidi" w:cstheme="majorBidi" w:hint="cs"/>
          <w:sz w:val="24"/>
          <w:szCs w:val="24"/>
          <w:rtl/>
          <w:lang w:val="en-US"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val="en-US" w:bidi="ar-MA"/>
        </w:rPr>
        <w:t xml:space="preserve">ذات الأفصول </w:t>
      </w:r>
      <w:r w:rsidRPr="00641919">
        <w:rPr>
          <w:rFonts w:asciiTheme="majorBidi" w:hAnsiTheme="majorBidi" w:cstheme="majorBidi"/>
          <w:position w:val="-14"/>
          <w:sz w:val="24"/>
          <w:szCs w:val="24"/>
        </w:rPr>
        <w:object w:dxaOrig="880" w:dyaOrig="400">
          <v:shape id="_x0000_i1100" type="#_x0000_t75" style="width:44.25pt;height:20.25pt" o:ole="">
            <v:imagedata r:id="rId158" o:title=""/>
          </v:shape>
          <o:OLEObject Type="Embed" ProgID="Equation.DSMT4" ShapeID="_x0000_i1100" DrawAspect="Content" ObjectID="_1462385137" r:id="rId159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ليست</w:t>
      </w:r>
    </w:p>
    <w:p w:rsidR="006006A0" w:rsidRDefault="00911456" w:rsidP="005727D8">
      <w:pPr>
        <w:bidi/>
        <w:ind w:left="-288" w:right="-720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   </w:t>
      </w:r>
      <w:r w:rsidR="006006A0" w:rsidRPr="00641919">
        <w:rPr>
          <w:rFonts w:asciiTheme="majorBidi" w:hAnsiTheme="majorBidi" w:cstheme="majorBidi"/>
          <w:sz w:val="24"/>
          <w:szCs w:val="24"/>
          <w:rtl/>
        </w:rPr>
        <w:t xml:space="preserve"> مطرافا للدالة، تذكر  رسم منحنى الدالة </w:t>
      </w:r>
      <w:r w:rsidR="006006A0" w:rsidRPr="00641919">
        <w:rPr>
          <w:rFonts w:asciiTheme="majorBidi" w:hAnsiTheme="majorBidi" w:cstheme="majorBidi"/>
          <w:position w:val="-14"/>
          <w:sz w:val="24"/>
          <w:szCs w:val="24"/>
        </w:rPr>
        <w:object w:dxaOrig="999" w:dyaOrig="400">
          <v:shape id="_x0000_i1101" type="#_x0000_t75" style="width:50.25pt;height:20.25pt" o:ole="">
            <v:imagedata r:id="rId160" o:title=""/>
          </v:shape>
          <o:OLEObject Type="Embed" ProgID="Equation.DSMT4" ShapeID="_x0000_i1101" DrawAspect="Content" ObjectID="_1462385138" r:id="rId161"/>
        </w:object>
      </w:r>
      <w:r w:rsidR="006006A0" w:rsidRPr="00641919">
        <w:rPr>
          <w:rFonts w:asciiTheme="majorBidi" w:hAnsiTheme="majorBidi" w:cstheme="majorBidi"/>
          <w:sz w:val="24"/>
          <w:szCs w:val="24"/>
          <w:rtl/>
        </w:rPr>
        <w:t>.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39" type="#_x0000_t5" style="position:absolute;left:0;text-align:left;margin-left:702.75pt;margin-top:2.25pt;width:12.6pt;height:11.95pt;z-index:251673600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8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: </w:t>
      </w:r>
    </w:p>
    <w:p w:rsidR="006006A0" w:rsidRPr="00641919" w:rsidRDefault="006006A0" w:rsidP="001B3A05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</w:t>
      </w:r>
      <w:r w:rsidR="00455C51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 في ورقة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>ال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تحرير يجب </w:t>
      </w:r>
      <w:r w:rsidR="0017502B">
        <w:rPr>
          <w:rFonts w:asciiTheme="majorBidi" w:hAnsiTheme="majorBidi" w:cstheme="majorBidi" w:hint="cs"/>
          <w:sz w:val="24"/>
          <w:szCs w:val="24"/>
          <w:rtl/>
          <w:lang w:bidi="ar-MA"/>
        </w:rPr>
        <w:t>الإشارة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إلى الحدود الموجبة من قبيل جذور مربعة أو عبارة أس زوجي...مثلا، عند دراسة إشارة مشتقة الدالة</w:t>
      </w:r>
      <w:r w:rsidRPr="00641919">
        <w:rPr>
          <w:rFonts w:asciiTheme="majorBidi" w:hAnsiTheme="majorBidi" w:cstheme="majorBidi"/>
          <w:position w:val="-32"/>
          <w:sz w:val="24"/>
          <w:szCs w:val="24"/>
          <w:lang w:bidi="ar-MA"/>
        </w:rPr>
        <w:object w:dxaOrig="620" w:dyaOrig="740">
          <v:shape id="_x0000_i1102" type="#_x0000_t75" style="width:30.75pt;height:36.75pt" o:ole="">
            <v:imagedata r:id="rId162" o:title=""/>
          </v:shape>
          <o:OLEObject Type="Embed" ProgID="Equation.DSMT4" ShapeID="_x0000_i1102" DrawAspect="Content" ObjectID="_1462385139" r:id="rId16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معرفة على مجال </w:t>
      </w:r>
      <w:r w:rsidRPr="00641919">
        <w:rPr>
          <w:rFonts w:asciiTheme="majorBidi" w:hAnsiTheme="majorBidi" w:cstheme="majorBidi"/>
          <w:position w:val="-4"/>
          <w:sz w:val="24"/>
          <w:szCs w:val="24"/>
        </w:rPr>
        <w:object w:dxaOrig="200" w:dyaOrig="260">
          <v:shape id="_x0000_i1103" type="#_x0000_t75" style="width:9.75pt;height:12.75pt" o:ole="">
            <v:imagedata r:id="rId164" o:title=""/>
          </v:shape>
          <o:OLEObject Type="Embed" ProgID="Equation.DSMT4" ShapeID="_x0000_i1103" DrawAspect="Content" ObjectID="_1462385140" r:id="rId165"/>
        </w:object>
      </w:r>
      <w:r w:rsidRPr="00641919">
        <w:rPr>
          <w:rFonts w:asciiTheme="majorBidi" w:hAnsiTheme="majorBidi" w:cstheme="majorBidi"/>
          <w:position w:val="-4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وهي </w:t>
      </w:r>
      <w:r w:rsidRPr="00641919">
        <w:rPr>
          <w:rFonts w:asciiTheme="majorBidi" w:hAnsiTheme="majorBidi" w:cstheme="majorBidi"/>
          <w:position w:val="-32"/>
          <w:sz w:val="24"/>
          <w:szCs w:val="24"/>
          <w:lang w:bidi="ar-MA"/>
        </w:rPr>
        <w:object w:dxaOrig="1620" w:dyaOrig="740">
          <v:shape id="_x0000_i1104" type="#_x0000_t75" style="width:81pt;height:36.75pt" o:ole="">
            <v:imagedata r:id="rId166" o:title=""/>
          </v:shape>
          <o:OLEObject Type="Embed" ProgID="Equation.DSMT4" ShapeID="_x0000_i1104" DrawAspect="Content" ObjectID="_1462385141" r:id="rId167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ينبغي </w:t>
      </w:r>
      <w:r w:rsidR="00911456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إذن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كتابة التعبير التالي :</w:t>
      </w:r>
    </w:p>
    <w:p w:rsidR="006006A0" w:rsidRPr="00641919" w:rsidRDefault="006006A0" w:rsidP="00455C51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بما أن المقام </w:t>
      </w:r>
      <w:r w:rsidRPr="00641919">
        <w:rPr>
          <w:rFonts w:asciiTheme="majorBidi" w:hAnsiTheme="majorBidi" w:cstheme="majorBidi"/>
          <w:position w:val="-14"/>
          <w:sz w:val="24"/>
          <w:szCs w:val="24"/>
          <w:lang w:bidi="ar-MA"/>
        </w:rPr>
        <w:object w:dxaOrig="1020" w:dyaOrig="400">
          <v:shape id="_x0000_i1105" type="#_x0000_t75" style="width:51pt;height:19.5pt" o:ole="">
            <v:imagedata r:id="rId168" o:title=""/>
          </v:shape>
          <o:OLEObject Type="Embed" ProgID="Equation.DSMT4" ShapeID="_x0000_i1105" DrawAspect="Content" ObjectID="_1462385142" r:id="rId169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فإن إشارة الدالة المشتقة هي إشارة البسط .</w:t>
      </w:r>
    </w:p>
    <w:p w:rsidR="005727D8" w:rsidRPr="00641919" w:rsidRDefault="005727D8" w:rsidP="005727D8">
      <w:pPr>
        <w:bidi/>
        <w:rPr>
          <w:rFonts w:asciiTheme="majorBidi" w:hAnsiTheme="majorBidi" w:cstheme="majorBidi"/>
          <w:sz w:val="24"/>
          <w:szCs w:val="24"/>
          <w:rtl/>
        </w:rPr>
      </w:pP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pict>
          <v:shape id="_x0000_s1040" type="#_x0000_t5" style="position:absolute;left:0;text-align:left;margin-left:702.75pt;margin-top:.75pt;width:12.6pt;height:11.95pt;z-index:251674624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09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</w:p>
    <w:p w:rsidR="006006A0" w:rsidRPr="00641919" w:rsidRDefault="005727D8" w:rsidP="006006A0">
      <w:pPr>
        <w:bidi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</w:pPr>
      <w:r>
        <w:rPr>
          <w:rStyle w:val="lev"/>
          <w:rFonts w:asciiTheme="majorBidi" w:hAnsiTheme="majorBidi" w:cstheme="majorBidi" w:hint="cs"/>
          <w:sz w:val="24"/>
          <w:szCs w:val="24"/>
          <w:rtl/>
          <w:lang w:bidi="ar-MA"/>
        </w:rPr>
        <w:t xml:space="preserve">     </w:t>
      </w:r>
      <w:r w:rsidR="006006A0" w:rsidRPr="00641919">
        <w:rPr>
          <w:rStyle w:val="lev"/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  <w:r w:rsidR="006006A0"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 </w:t>
      </w:r>
      <w:r w:rsidR="00455C51">
        <w:rPr>
          <w:rStyle w:val="lev"/>
          <w:rFonts w:asciiTheme="majorBidi" w:hAnsiTheme="majorBidi" w:cstheme="majorBidi" w:hint="cs"/>
          <w:b w:val="0"/>
          <w:bCs w:val="0"/>
          <w:sz w:val="24"/>
          <w:szCs w:val="24"/>
          <w:rtl/>
          <w:lang w:bidi="ar-MA"/>
        </w:rPr>
        <w:t xml:space="preserve"> </w:t>
      </w:r>
      <w:r w:rsidR="006006A0"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  قام أحد تلاميذ القسم بتقديم البرهان التالي لزملائه: </w:t>
      </w:r>
    </w:p>
    <w:p w:rsidR="006006A0" w:rsidRPr="00641919" w:rsidRDefault="006006A0" w:rsidP="006006A0">
      <w:pPr>
        <w:bidi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</w:pP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لدينا :             </w:t>
      </w:r>
      <w:r w:rsidRPr="00641919">
        <w:rPr>
          <w:rFonts w:asciiTheme="majorBidi" w:hAnsiTheme="majorBidi" w:cstheme="majorBidi"/>
          <w:b/>
          <w:bCs/>
          <w:position w:val="-20"/>
          <w:sz w:val="24"/>
          <w:szCs w:val="24"/>
        </w:rPr>
        <w:object w:dxaOrig="5440" w:dyaOrig="660">
          <v:shape id="_x0000_i1106" type="#_x0000_t75" style="width:272.25pt;height:33pt" o:ole="">
            <v:imagedata r:id="rId170" o:title=""/>
          </v:shape>
          <o:OLEObject Type="Embed" ProgID="Equation.DSMT4" ShapeID="_x0000_i1106" DrawAspect="Content" ObjectID="_1462385143" r:id="rId171"/>
        </w:object>
      </w:r>
    </w:p>
    <w:p w:rsidR="006006A0" w:rsidRPr="00641919" w:rsidRDefault="006006A0" w:rsidP="006006A0">
      <w:pPr>
        <w:bidi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</w:pP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وبالتالي  </w:t>
      </w:r>
      <w:r w:rsidR="005727D8">
        <w:rPr>
          <w:rStyle w:val="lev"/>
          <w:rFonts w:asciiTheme="majorBidi" w:hAnsiTheme="majorBidi" w:cstheme="majorBidi" w:hint="cs"/>
          <w:b w:val="0"/>
          <w:bCs w:val="0"/>
          <w:sz w:val="24"/>
          <w:szCs w:val="24"/>
          <w:rtl/>
          <w:lang w:bidi="ar-MA"/>
        </w:rPr>
        <w:t>:</w:t>
      </w: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      </w:t>
      </w:r>
      <w:r w:rsidRPr="00641919">
        <w:rPr>
          <w:rFonts w:asciiTheme="majorBidi" w:hAnsiTheme="majorBidi" w:cstheme="majorBidi"/>
          <w:b/>
          <w:bCs/>
          <w:position w:val="-6"/>
          <w:sz w:val="24"/>
          <w:szCs w:val="24"/>
        </w:rPr>
        <w:object w:dxaOrig="880" w:dyaOrig="279">
          <v:shape id="_x0000_i1107" type="#_x0000_t75" style="width:44.25pt;height:14.25pt" o:ole="">
            <v:imagedata r:id="rId172" o:title=""/>
          </v:shape>
          <o:OLEObject Type="Embed" ProgID="Equation.DSMT4" ShapeID="_x0000_i1107" DrawAspect="Content" ObjectID="_1462385144" r:id="rId173"/>
        </w:object>
      </w:r>
    </w:p>
    <w:p w:rsidR="006006A0" w:rsidRPr="00641919" w:rsidRDefault="006006A0" w:rsidP="006006A0">
      <w:pPr>
        <w:bidi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</w:pP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هذا البرهان خاطئ .. أنظر المقطع التالي :     </w:t>
      </w:r>
      <w:r w:rsidRPr="00641919">
        <w:rPr>
          <w:rFonts w:asciiTheme="majorBidi" w:hAnsiTheme="majorBidi" w:cstheme="majorBidi"/>
          <w:b/>
          <w:bCs/>
          <w:position w:val="-20"/>
          <w:sz w:val="24"/>
          <w:szCs w:val="24"/>
        </w:rPr>
        <w:object w:dxaOrig="1800" w:dyaOrig="660">
          <v:shape id="_x0000_i1108" type="#_x0000_t75" style="width:90pt;height:33pt" o:ole="">
            <v:imagedata r:id="rId174" o:title=""/>
          </v:shape>
          <o:OLEObject Type="Embed" ProgID="Equation.DSMT4" ShapeID="_x0000_i1108" DrawAspect="Content" ObjectID="_1462385145" r:id="rId175"/>
        </w:object>
      </w:r>
    </w:p>
    <w:p w:rsidR="006006A0" w:rsidRPr="00641919" w:rsidRDefault="006006A0" w:rsidP="00455C51">
      <w:pPr>
        <w:bidi/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</w:pP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>العلا</w:t>
      </w:r>
      <w:r w:rsidR="00455C51">
        <w:rPr>
          <w:rStyle w:val="lev"/>
          <w:rFonts w:asciiTheme="majorBidi" w:hAnsiTheme="majorBidi" w:cstheme="majorBidi" w:hint="cs"/>
          <w:b w:val="0"/>
          <w:bCs w:val="0"/>
          <w:sz w:val="24"/>
          <w:szCs w:val="24"/>
          <w:rtl/>
          <w:lang w:bidi="ar-MA"/>
        </w:rPr>
        <w:t>ق</w:t>
      </w: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ة   </w:t>
      </w:r>
      <w:r w:rsidRPr="00641919">
        <w:rPr>
          <w:rFonts w:asciiTheme="majorBidi" w:hAnsiTheme="majorBidi" w:cstheme="majorBidi"/>
          <w:b/>
          <w:bCs/>
          <w:position w:val="-16"/>
          <w:sz w:val="24"/>
          <w:szCs w:val="24"/>
        </w:rPr>
        <w:object w:dxaOrig="1240" w:dyaOrig="480">
          <v:shape id="_x0000_i1109" type="#_x0000_t75" style="width:62.25pt;height:24pt" o:ole="">
            <v:imagedata r:id="rId176" o:title=""/>
          </v:shape>
          <o:OLEObject Type="Embed" ProgID="Equation.DSMT4" ShapeID="_x0000_i1109" DrawAspect="Content" ObjectID="_1462385146" r:id="rId177"/>
        </w:object>
      </w:r>
      <w:r w:rsidRPr="0064191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</w:t>
      </w:r>
      <w:r w:rsidRPr="00641919">
        <w:rPr>
          <w:rStyle w:val="lev"/>
          <w:rFonts w:asciiTheme="majorBidi" w:hAnsiTheme="majorBidi" w:cstheme="majorBidi"/>
          <w:b w:val="0"/>
          <w:bCs w:val="0"/>
          <w:sz w:val="24"/>
          <w:szCs w:val="24"/>
          <w:rtl/>
          <w:lang w:bidi="ar-MA"/>
        </w:rPr>
        <w:t xml:space="preserve">صحيحة فقط إذا كان  </w:t>
      </w:r>
      <w:r w:rsidRPr="00641919">
        <w:rPr>
          <w:rFonts w:asciiTheme="majorBidi" w:hAnsiTheme="majorBidi" w:cstheme="majorBidi"/>
          <w:b/>
          <w:bCs/>
          <w:position w:val="-6"/>
          <w:sz w:val="24"/>
          <w:szCs w:val="24"/>
        </w:rPr>
        <w:object w:dxaOrig="560" w:dyaOrig="279">
          <v:shape id="_x0000_i1110" type="#_x0000_t75" style="width:27.75pt;height:14.25pt" o:ole="">
            <v:imagedata r:id="rId178" o:title=""/>
          </v:shape>
          <o:OLEObject Type="Embed" ProgID="Equation.DSMT4" ShapeID="_x0000_i1110" DrawAspect="Content" ObjectID="_1462385147" r:id="rId179"/>
        </w:object>
      </w:r>
      <w:r w:rsidRPr="0064191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.     </w:t>
      </w:r>
    </w:p>
    <w:p w:rsidR="006006A0" w:rsidRPr="00641919" w:rsidRDefault="001F3076" w:rsidP="00B54A8C">
      <w:pPr>
        <w:bidi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pict>
          <v:shape id="_x0000_s1041" type="#_x0000_t5" style="position:absolute;left:0;text-align:left;margin-left:703.5pt;margin-top:2.25pt;width:12.6pt;height:11.95pt;z-index:251675648" fillcolor="#0cf"/>
        </w:pic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أخطاء شائعة 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10</w:t>
      </w:r>
      <w:r w:rsidR="006006A0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:</w:t>
      </w:r>
      <w:r w:rsidR="006006A0"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</w:t>
      </w:r>
    </w:p>
    <w:p w:rsidR="006006A0" w:rsidRPr="00641919" w:rsidRDefault="006006A0" w:rsidP="005727D8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    </w:t>
      </w:r>
      <w:r w:rsidR="009965FB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تتغير مجموعة تعريف الدالة بتغير الكتابة:</w:t>
      </w:r>
    </w:p>
    <w:p w:rsidR="006006A0" w:rsidRPr="00641919" w:rsidRDefault="006006A0" w:rsidP="00DA0AE3">
      <w:pPr>
        <w:pStyle w:val="Paragraphedeliste"/>
        <w:numPr>
          <w:ilvl w:val="0"/>
          <w:numId w:val="17"/>
        </w:num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إذا كانت </w:t>
      </w:r>
      <w:r w:rsidRPr="00641919">
        <w:rPr>
          <w:position w:val="-10"/>
          <w:sz w:val="24"/>
          <w:szCs w:val="24"/>
        </w:rPr>
        <w:object w:dxaOrig="240" w:dyaOrig="320">
          <v:shape id="_x0000_i1111" type="#_x0000_t75" style="width:12pt;height:15.75pt" o:ole="">
            <v:imagedata r:id="rId180" o:title=""/>
          </v:shape>
          <o:OLEObject Type="Embed" ProgID="Equation.DSMT4" ShapeID="_x0000_i1111" DrawAspect="Content" ObjectID="_1462385148" r:id="rId181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تكتب علي الشكل</w:t>
      </w:r>
      <w:r w:rsidR="00406220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: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</w:t>
      </w:r>
      <w:r w:rsidRPr="00641919">
        <w:rPr>
          <w:position w:val="-16"/>
          <w:sz w:val="24"/>
          <w:szCs w:val="24"/>
        </w:rPr>
        <w:object w:dxaOrig="1460" w:dyaOrig="460">
          <v:shape id="_x0000_i1112" type="#_x0000_t75" style="width:72.75pt;height:23.25pt" o:ole="">
            <v:imagedata r:id="rId182" o:title=""/>
          </v:shape>
          <o:OLEObject Type="Embed" ProgID="Equation.DSMT4" ShapeID="_x0000_i1112" DrawAspect="Content" ObjectID="_1462385149" r:id="rId183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حيث </w:t>
      </w:r>
      <w:r w:rsidRPr="00641919">
        <w:rPr>
          <w:position w:val="-6"/>
          <w:sz w:val="24"/>
          <w:szCs w:val="24"/>
        </w:rPr>
        <w:object w:dxaOrig="560" w:dyaOrig="279">
          <v:shape id="_x0000_i1113" type="#_x0000_t75" style="width:27.75pt;height:14.25pt" o:ole="">
            <v:imagedata r:id="rId184" o:title=""/>
          </v:shape>
          <o:OLEObject Type="Embed" ProgID="Equation.DSMT4" ShapeID="_x0000_i1113" DrawAspect="Content" ObjectID="_1462385150" r:id="rId185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فإن مجموعة تعريفها  هي</w:t>
      </w:r>
      <w:r w:rsidR="005727D8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position w:val="-14"/>
          <w:sz w:val="24"/>
          <w:szCs w:val="24"/>
        </w:rPr>
        <w:object w:dxaOrig="2799" w:dyaOrig="400">
          <v:shape id="_x0000_i1114" type="#_x0000_t75" style="width:140.25pt;height:20.25pt" o:ole="">
            <v:imagedata r:id="rId186" o:title=""/>
          </v:shape>
          <o:OLEObject Type="Embed" ProgID="Equation.DSMT4" ShapeID="_x0000_i1114" DrawAspect="Content" ObjectID="_1462385151" r:id="rId187"/>
        </w:object>
      </w:r>
    </w:p>
    <w:p w:rsidR="006006A0" w:rsidRPr="00641919" w:rsidRDefault="006006A0" w:rsidP="008B56DC">
      <w:pPr>
        <w:pStyle w:val="Paragraphedeliste"/>
        <w:numPr>
          <w:ilvl w:val="0"/>
          <w:numId w:val="17"/>
        </w:num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إذا كانت </w:t>
      </w:r>
      <w:r w:rsidRPr="00641919">
        <w:rPr>
          <w:position w:val="-10"/>
          <w:sz w:val="24"/>
          <w:szCs w:val="24"/>
        </w:rPr>
        <w:object w:dxaOrig="240" w:dyaOrig="320">
          <v:shape id="_x0000_i1115" type="#_x0000_t75" style="width:12pt;height:15.75pt" o:ole="">
            <v:imagedata r:id="rId180" o:title=""/>
          </v:shape>
          <o:OLEObject Type="Embed" ProgID="Equation.DSMT4" ShapeID="_x0000_i1115" DrawAspect="Content" ObjectID="_1462385152" r:id="rId188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تكتب على الشكل   </w:t>
      </w:r>
      <w:r w:rsidR="00B12CB6" w:rsidRPr="00641919">
        <w:rPr>
          <w:position w:val="-14"/>
          <w:sz w:val="24"/>
          <w:szCs w:val="24"/>
        </w:rPr>
        <w:object w:dxaOrig="1560" w:dyaOrig="540">
          <v:shape id="_x0000_i1116" type="#_x0000_t75" style="width:78pt;height:27pt" o:ole="">
            <v:imagedata r:id="rId189" o:title=""/>
          </v:shape>
          <o:OLEObject Type="Embed" ProgID="Equation.DSMT4" ShapeID="_x0000_i1116" DrawAspect="Content" ObjectID="_1462385153" r:id="rId190"/>
        </w:objec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   حيث </w:t>
      </w:r>
      <w:r w:rsidRPr="00641919">
        <w:rPr>
          <w:position w:val="-6"/>
          <w:sz w:val="24"/>
          <w:szCs w:val="24"/>
        </w:rPr>
        <w:object w:dxaOrig="560" w:dyaOrig="279">
          <v:shape id="_x0000_i1117" type="#_x0000_t75" style="width:27.75pt;height:14.25pt" o:ole="">
            <v:imagedata r:id="rId184" o:title=""/>
          </v:shape>
          <o:OLEObject Type="Embed" ProgID="Equation.DSMT4" ShapeID="_x0000_i1117" DrawAspect="Content" ObjectID="_1462385154" r:id="rId191"/>
        </w:object>
      </w:r>
      <w:r w:rsidRPr="0064191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 xml:space="preserve">فإن مجموعة تعريفها هي </w:t>
      </w:r>
      <w:r w:rsidR="005727D8">
        <w:rPr>
          <w:rFonts w:asciiTheme="majorBidi" w:hAnsiTheme="majorBidi" w:cstheme="majorBidi" w:hint="cs"/>
          <w:sz w:val="24"/>
          <w:szCs w:val="24"/>
          <w:rtl/>
          <w:lang w:bidi="ar-MA"/>
        </w:rPr>
        <w:t>:</w:t>
      </w:r>
      <w:r w:rsidRPr="00641919">
        <w:rPr>
          <w:position w:val="-14"/>
          <w:sz w:val="24"/>
          <w:szCs w:val="24"/>
        </w:rPr>
        <w:object w:dxaOrig="2799" w:dyaOrig="400">
          <v:shape id="_x0000_i1118" type="#_x0000_t75" style="width:139.5pt;height:20.25pt" o:ole="">
            <v:imagedata r:id="rId192" o:title=""/>
          </v:shape>
          <o:OLEObject Type="Embed" ProgID="Equation.DSMT4" ShapeID="_x0000_i1118" DrawAspect="Content" ObjectID="_1462385155" r:id="rId193"/>
        </w:object>
      </w:r>
    </w:p>
    <w:p w:rsidR="006006A0" w:rsidRDefault="006006A0" w:rsidP="006006A0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انتبه للرمز أكبر قطعا في الحالة الثانية ..</w:t>
      </w:r>
      <w:r w:rsidR="00C148F1" w:rsidRPr="00641919">
        <w:rPr>
          <w:rFonts w:asciiTheme="majorBidi" w:hAnsiTheme="majorBidi" w:cstheme="majorBidi"/>
          <w:sz w:val="24"/>
          <w:szCs w:val="24"/>
          <w:rtl/>
          <w:lang w:bidi="ar-MA"/>
        </w:rPr>
        <w:t>!</w:t>
      </w:r>
    </w:p>
    <w:p w:rsidR="00FC59C7" w:rsidRPr="00641919" w:rsidRDefault="001F3076" w:rsidP="00B54A8C">
      <w:pPr>
        <w:bidi/>
        <w:ind w:left="141"/>
        <w:outlineLvl w:val="0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44" type="#_x0000_t5" style="position:absolute;left:0;text-align:left;margin-left:683.25pt;margin-top:1.5pt;width:12.6pt;height:11.95pt;z-index:251679744" fillcolor="#0cf"/>
        </w:pict>
      </w:r>
      <w:r w:rsidR="00FC59C7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>أخطاء شائعة</w:t>
      </w:r>
      <w:r w:rsidR="00DB3488"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1</w:t>
      </w:r>
      <w:r w:rsidR="00911456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1</w:t>
      </w:r>
      <w:r w:rsidR="00FC59C7" w:rsidRPr="00641919"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  <w:t xml:space="preserve"> :</w:t>
      </w:r>
    </w:p>
    <w:p w:rsidR="00FC59C7" w:rsidRDefault="005727D8" w:rsidP="00B54A8C">
      <w:pPr>
        <w:bidi/>
        <w:jc w:val="both"/>
        <w:outlineLvl w:val="0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</w:t>
      </w:r>
      <w:r w:rsidR="009965FB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</w:t>
      </w:r>
      <w:r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FC59C7" w:rsidRPr="00641919">
        <w:rPr>
          <w:rFonts w:asciiTheme="majorBidi" w:hAnsiTheme="majorBidi" w:cstheme="majorBidi"/>
          <w:sz w:val="24"/>
          <w:szCs w:val="24"/>
          <w:rtl/>
          <w:lang w:bidi="ar-MA"/>
        </w:rPr>
        <w:t>قبل التفكير بإيجاد عناصر التماثل تأكد أولا أن مجموعة تعريف الدالة متماثلة بالنسبة لنقطة معينة...!</w:t>
      </w:r>
    </w:p>
    <w:p w:rsidR="00610E2C" w:rsidRDefault="00610E2C" w:rsidP="00610E2C">
      <w:p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610E2C" w:rsidRPr="00641919" w:rsidRDefault="00610E2C" w:rsidP="00B54A8C">
      <w:pPr>
        <w:bidi/>
        <w:ind w:left="360" w:right="180"/>
        <w:outlineLvl w:val="0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4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  <w:r w:rsidR="00A56BC0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6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 xml:space="preserve"> . الأخطاء الشائعة في درس </w:t>
      </w: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أعداد العقدية</w:t>
      </w: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.</w:t>
      </w:r>
    </w:p>
    <w:p w:rsidR="00F552E1" w:rsidRPr="0016381F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</w:rPr>
        <w:pict>
          <v:shape id="_x0000_s1231" type="#_x0000_t5" style="position:absolute;left:0;text-align:left;margin-left:690.75pt;margin-top:3.35pt;width:12.6pt;height:11.95pt;z-index:251692032" fillcolor="#0cf"/>
        </w:pic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   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1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>:</w:t>
      </w:r>
    </w:p>
    <w:p w:rsidR="00F552E1" w:rsidRPr="0016381F" w:rsidRDefault="005727D8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MA"/>
        </w:rPr>
        <w:t xml:space="preserve">   </w: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="009965FB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MA"/>
        </w:rPr>
        <w:t xml:space="preserve">    </w: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 لحساب المعيار </w:t>
      </w:r>
      <w:r w:rsidR="00F552E1" w:rsidRPr="0016381F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279" w:dyaOrig="400">
          <v:shape id="_x0000_i1119" type="#_x0000_t75" style="width:14.25pt;height:20.25pt" o:ole="">
            <v:imagedata r:id="rId194" o:title=""/>
          </v:shape>
          <o:OLEObject Type="Embed" ProgID="Equation.DSMT4" ShapeID="_x0000_i1119" DrawAspect="Content" ObjectID="_1462385156" r:id="rId195"/>
        </w:objec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لعدد عقدي </w:t>
      </w:r>
      <w:r w:rsidR="00F552E1" w:rsidRPr="0016381F">
        <w:rPr>
          <w:rFonts w:asciiTheme="majorBidi" w:hAnsiTheme="majorBidi" w:cstheme="majorBidi"/>
          <w:color w:val="000000" w:themeColor="text1"/>
          <w:position w:val="-10"/>
          <w:sz w:val="24"/>
          <w:szCs w:val="24"/>
          <w:lang w:bidi="ar-MA"/>
        </w:rPr>
        <w:object w:dxaOrig="960" w:dyaOrig="300">
          <v:shape id="_x0000_i1120" type="#_x0000_t75" style="width:48pt;height:15.75pt" o:ole="">
            <v:imagedata r:id="rId196" o:title=""/>
          </v:shape>
          <o:OLEObject Type="Embed" ProgID="Equation.DSMT4" ShapeID="_x0000_i1120" DrawAspect="Content" ObjectID="_1462385157" r:id="rId197"/>
        </w:objec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،  نتفادى كتابة:</w:t>
      </w:r>
    </w:p>
    <w:p w:rsidR="00F552E1" w:rsidRPr="0016381F" w:rsidRDefault="00F552E1" w:rsidP="00F552E1">
      <w:pPr>
        <w:bidi/>
        <w:jc w:val="center"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position w:val="-42"/>
          <w:sz w:val="24"/>
          <w:szCs w:val="24"/>
          <w:lang w:bidi="ar-MA"/>
        </w:rPr>
        <w:object w:dxaOrig="1600" w:dyaOrig="960">
          <v:shape id="_x0000_i1121" type="#_x0000_t75" style="width:80.25pt;height:49.5pt" o:ole="">
            <v:imagedata r:id="rId198" o:title=""/>
          </v:shape>
          <o:OLEObject Type="Embed" ProgID="Equation.DSMT4" ShapeID="_x0000_i1121" DrawAspect="Content" ObjectID="_1462385158" r:id="rId199"/>
        </w:object>
      </w:r>
    </w:p>
    <w:p w:rsidR="00F552E1" w:rsidRDefault="00F552E1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بل نكتب</w:t>
      </w:r>
      <w:r w:rsidR="00A56BC0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MA"/>
        </w:rPr>
        <w:t xml:space="preserve"> :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1380" w:dyaOrig="460">
          <v:shape id="_x0000_i1122" type="#_x0000_t75" style="width:69pt;height:24pt" o:ole="">
            <v:imagedata r:id="rId200" o:title=""/>
          </v:shape>
          <o:OLEObject Type="Embed" ProgID="Equation.DSMT4" ShapeID="_x0000_i1122" DrawAspect="Content" ObjectID="_1462385159" r:id="rId201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.</w:t>
      </w:r>
    </w:p>
    <w:p w:rsidR="00F552E1" w:rsidRPr="007576EE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</w:rPr>
        <w:pict>
          <v:shape id="_x0000_s1232" type="#_x0000_t5" style="position:absolute;left:0;text-align:left;margin-left:684pt;margin-top:.75pt;width:12.6pt;height:11.95pt;z-index:251693056" fillcolor="#0cf"/>
        </w:pict>
      </w:r>
      <w:r w:rsidR="00F552E1" w:rsidRPr="007576EE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     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2</w:t>
      </w:r>
      <w:r w:rsidR="00F552E1" w:rsidRPr="007576EE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: </w:t>
      </w:r>
    </w:p>
    <w:p w:rsidR="00F552E1" w:rsidRPr="0016381F" w:rsidRDefault="009965FB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         </w: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الرموز التالية لا معنى لها في المجموعة </w:t>
      </w:r>
      <w:r w:rsidR="00F552E1" w:rsidRPr="0016381F">
        <w:rPr>
          <w:rFonts w:asciiTheme="majorBidi" w:hAnsiTheme="majorBidi" w:cstheme="majorBidi"/>
          <w:color w:val="000000" w:themeColor="text1"/>
          <w:position w:val="-4"/>
          <w:sz w:val="24"/>
          <w:szCs w:val="24"/>
          <w:lang w:bidi="ar-MA"/>
        </w:rPr>
        <w:object w:dxaOrig="240" w:dyaOrig="260">
          <v:shape id="_x0000_i1123" type="#_x0000_t75" style="width:12pt;height:12.75pt" o:ole="">
            <v:imagedata r:id="rId202" o:title=""/>
          </v:shape>
          <o:OLEObject Type="Embed" ProgID="Equation.DSMT4" ShapeID="_x0000_i1123" DrawAspect="Content" ObjectID="_1462385160" r:id="rId203"/>
        </w:objec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>:</w:t>
      </w:r>
    </w:p>
    <w:p w:rsidR="00F552E1" w:rsidRPr="0016381F" w:rsidRDefault="00F552E1" w:rsidP="00F552E1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lastRenderedPageBreak/>
        <w:t xml:space="preserve">رمز الجذر مربع </w:t>
      </w:r>
      <w:r w:rsidRPr="0016381F">
        <w:rPr>
          <w:rFonts w:asciiTheme="majorBidi" w:hAnsiTheme="majorBidi" w:cstheme="majorBidi"/>
          <w:color w:val="000000" w:themeColor="text1"/>
          <w:position w:val="-8"/>
          <w:sz w:val="24"/>
          <w:szCs w:val="24"/>
          <w:lang w:bidi="ar-MA"/>
        </w:rPr>
        <w:object w:dxaOrig="440" w:dyaOrig="360">
          <v:shape id="_x0000_i1124" type="#_x0000_t75" style="width:21.75pt;height:18pt" o:ole="">
            <v:imagedata r:id="rId204" o:title=""/>
          </v:shape>
          <o:OLEObject Type="Embed" ProgID="Equation.DSMT4" ShapeID="_x0000_i1124" DrawAspect="Content" ObjectID="_1462385161" r:id="rId205"/>
        </w:object>
      </w:r>
    </w:p>
    <w:p w:rsidR="00F552E1" w:rsidRPr="0016381F" w:rsidRDefault="00F552E1" w:rsidP="00610E2C">
      <w:pPr>
        <w:numPr>
          <w:ilvl w:val="0"/>
          <w:numId w:val="18"/>
        </w:numPr>
        <w:bidi/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رموز الترتيب </w:t>
      </w:r>
      <w:r w:rsidRPr="0016381F">
        <w:rPr>
          <w:rFonts w:asciiTheme="majorBidi" w:hAnsiTheme="majorBidi" w:cstheme="majorBidi"/>
          <w:color w:val="000000" w:themeColor="text1"/>
          <w:position w:val="-4"/>
          <w:sz w:val="24"/>
          <w:szCs w:val="24"/>
          <w:lang w:bidi="ar-MA"/>
        </w:rPr>
        <w:object w:dxaOrig="200" w:dyaOrig="240">
          <v:shape id="_x0000_i1125" type="#_x0000_t75" style="width:9.75pt;height:12pt" o:ole="">
            <v:imagedata r:id="rId206" o:title=""/>
          </v:shape>
          <o:OLEObject Type="Embed" ProgID="Equation.DSMT4" ShapeID="_x0000_i1125" DrawAspect="Content" ObjectID="_1462385162" r:id="rId207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أو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360" w:dyaOrig="220">
          <v:shape id="_x0000_i1126" type="#_x0000_t75" style="width:18pt;height:11.25pt" o:ole="">
            <v:imagedata r:id="rId208" o:title=""/>
          </v:shape>
          <o:OLEObject Type="Embed" ProgID="Equation.DSMT4" ShapeID="_x0000_i1126" DrawAspect="Content" ObjectID="_1462385163" r:id="rId209"/>
        </w:object>
      </w:r>
      <w:r w:rsidR="00610E2C">
        <w:rPr>
          <w:rFonts w:asciiTheme="majorBidi" w:hAnsiTheme="majorBidi" w:cstheme="majorBidi" w:hint="cs"/>
          <w:color w:val="000000" w:themeColor="text1"/>
          <w:position w:val="-6"/>
          <w:sz w:val="24"/>
          <w:szCs w:val="24"/>
          <w:rtl/>
          <w:lang w:bidi="ar-MA"/>
        </w:rPr>
        <w:t xml:space="preserve"> </w:t>
      </w:r>
      <w:r w:rsidR="00610E2C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>بال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إضافة </w:t>
      </w:r>
      <w:r w:rsidR="00DA0AE3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إلى مصطلحات الموجب و السالب.  </w:t>
      </w:r>
    </w:p>
    <w:p w:rsidR="00F552E1" w:rsidRPr="0016381F" w:rsidRDefault="00F552E1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</w:p>
    <w:p w:rsidR="00F552E1" w:rsidRPr="0016381F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</w:rPr>
        <w:pict>
          <v:shape id="_x0000_s1233" type="#_x0000_t5" style="position:absolute;left:0;text-align:left;margin-left:704.25pt;margin-top:4.5pt;width:12.6pt;height:11.95pt;z-index:251694080" fillcolor="#0cf"/>
        </w:pic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 </w:t>
      </w: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</w:rPr>
        <w:pict>
          <v:shape id="_x0000_s1234" type="#_x0000_t5" style="position:absolute;left:0;text-align:left;margin-left:703.5pt;margin-top:2.25pt;width:12.6pt;height:11.95pt;z-index:251695104;mso-position-horizontal-relative:text;mso-position-vertical-relative:text" fillcolor="#0cf"/>
        </w:pic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  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</w:t>
      </w:r>
      <w:r w:rsidR="005E64D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3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: </w:t>
      </w:r>
    </w:p>
    <w:p w:rsidR="00F552E1" w:rsidRPr="0016381F" w:rsidRDefault="009965FB" w:rsidP="00F552E1">
      <w:pPr>
        <w:bidi/>
        <w:ind w:left="435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  </w: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عند تحديد الشكل المثلثي للعدد </w:t>
      </w:r>
      <w:r w:rsidR="00A56BC0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: </w:t>
      </w:r>
      <w:r w:rsidR="00F552E1"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</w:rPr>
        <w:object w:dxaOrig="940" w:dyaOrig="279">
          <v:shape id="_x0000_i1127" type="#_x0000_t75" style="width:47.25pt;height:14.25pt" o:ole="">
            <v:imagedata r:id="rId210" o:title=""/>
          </v:shape>
          <o:OLEObject Type="Embed" ProgID="Equation.DSMT4" ShapeID="_x0000_i1127" DrawAspect="Content" ObjectID="_1462385164" r:id="rId211"/>
        </w:object>
      </w:r>
      <w:r w:rsidR="00F552E1"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، كتب أحد التلاميذ ما يلي: </w:t>
      </w:r>
    </w:p>
    <w:p w:rsidR="00F552E1" w:rsidRPr="0016381F" w:rsidRDefault="00F552E1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                     </w:t>
      </w:r>
      <w:r w:rsidRPr="0016381F">
        <w:rPr>
          <w:rFonts w:asciiTheme="majorBidi" w:hAnsiTheme="majorBidi" w:cstheme="majorBidi"/>
          <w:color w:val="000000" w:themeColor="text1"/>
          <w:position w:val="-28"/>
          <w:sz w:val="24"/>
          <w:szCs w:val="24"/>
        </w:rPr>
        <w:object w:dxaOrig="3440" w:dyaOrig="680">
          <v:shape id="_x0000_i1128" type="#_x0000_t75" style="width:171.75pt;height:33.75pt" o:ole="">
            <v:imagedata r:id="rId212" o:title=""/>
          </v:shape>
          <o:OLEObject Type="Embed" ProgID="Equation.DSMT4" ShapeID="_x0000_i1128" DrawAspect="Content" ObjectID="_1462385165" r:id="rId213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   (*)</w:t>
      </w:r>
    </w:p>
    <w:p w:rsidR="00F552E1" w:rsidRDefault="00F552E1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ومنه الشكل المثلثي للعدد </w:t>
      </w:r>
      <w:r w:rsidRPr="0016381F">
        <w:rPr>
          <w:rFonts w:asciiTheme="majorBidi" w:hAnsiTheme="majorBidi" w:cstheme="majorBidi"/>
          <w:color w:val="000000" w:themeColor="text1"/>
          <w:position w:val="-4"/>
          <w:sz w:val="24"/>
          <w:szCs w:val="24"/>
          <w:lang w:bidi="ar-MA"/>
        </w:rPr>
        <w:object w:dxaOrig="240" w:dyaOrig="260">
          <v:shape id="_x0000_i1129" type="#_x0000_t75" style="width:12pt;height:12.75pt" o:ole="">
            <v:imagedata r:id="rId214" o:title=""/>
          </v:shape>
          <o:OLEObject Type="Embed" ProgID="Equation.DSMT4" ShapeID="_x0000_i1129" DrawAspect="Content" ObjectID="_1462385166" r:id="rId215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هو </w:t>
      </w:r>
      <w:r w:rsidRPr="0016381F">
        <w:rPr>
          <w:rFonts w:asciiTheme="majorBidi" w:hAnsiTheme="majorBidi" w:cstheme="majorBidi"/>
          <w:color w:val="000000" w:themeColor="text1"/>
          <w:position w:val="-28"/>
          <w:sz w:val="24"/>
          <w:szCs w:val="24"/>
          <w:lang w:bidi="ar-MA"/>
        </w:rPr>
        <w:object w:dxaOrig="1359" w:dyaOrig="680">
          <v:shape id="_x0000_i1130" type="#_x0000_t75" style="width:68.25pt;height:33.75pt" o:ole="">
            <v:imagedata r:id="rId216" o:title=""/>
          </v:shape>
          <o:OLEObject Type="Embed" ProgID="Equation.DSMT4" ShapeID="_x0000_i1130" DrawAspect="Content" ObjectID="_1462385167" r:id="rId217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... 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  <w:t>!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وهذا غير صحيح، لأن الكتابة (*) ليست الكتابة السليمة للشكل المثلثي لأن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859" w:dyaOrig="340">
          <v:shape id="_x0000_i1131" type="#_x0000_t75" style="width:42.75pt;height:17.25pt" o:ole="">
            <v:imagedata r:id="rId218" o:title=""/>
          </v:shape>
          <o:OLEObject Type="Embed" ProgID="Equation.DSMT4" ShapeID="_x0000_i1131" DrawAspect="Content" ObjectID="_1462385168" r:id="rId219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>.</w:t>
      </w:r>
    </w:p>
    <w:p w:rsidR="00F552E1" w:rsidRPr="0016381F" w:rsidRDefault="001F3076" w:rsidP="00B54A8C">
      <w:pPr>
        <w:bidi/>
        <w:outlineLvl w:val="0"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1F3076"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</w:rPr>
        <w:pict>
          <v:shape id="_x0000_s1235" type="#_x0000_t5" style="position:absolute;left:0;text-align:left;margin-left:702pt;margin-top:1.5pt;width:12.6pt;height:11.95pt;z-index:251696128" fillcolor="#0cf"/>
        </w:pic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  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</w:t>
      </w:r>
      <w:r w:rsidR="005E64D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4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: </w:t>
      </w:r>
    </w:p>
    <w:p w:rsidR="00F552E1" w:rsidRPr="0016381F" w:rsidRDefault="00F552E1" w:rsidP="00F552E1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position w:val="-24"/>
          <w:sz w:val="24"/>
          <w:szCs w:val="24"/>
          <w:lang w:bidi="ar-MA"/>
        </w:rPr>
        <w:object w:dxaOrig="3440" w:dyaOrig="620">
          <v:shape id="_x0000_i1132" type="#_x0000_t75" style="width:171.75pt;height:30.75pt" o:ole="">
            <v:imagedata r:id="rId220" o:title=""/>
          </v:shape>
          <o:OLEObject Type="Embed" ProgID="Equation.DSMT4" ShapeID="_x0000_i1132" DrawAspect="Content" ObjectID="_1462385169" r:id="rId221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وليس  </w:t>
      </w:r>
      <w:r w:rsidRPr="0016381F">
        <w:rPr>
          <w:rFonts w:asciiTheme="majorBidi" w:hAnsiTheme="majorBidi" w:cstheme="majorBidi"/>
          <w:color w:val="000000" w:themeColor="text1"/>
          <w:position w:val="-24"/>
          <w:sz w:val="24"/>
          <w:szCs w:val="24"/>
          <w:lang w:bidi="ar-MA"/>
        </w:rPr>
        <w:object w:dxaOrig="1240" w:dyaOrig="620">
          <v:shape id="_x0000_i1133" type="#_x0000_t75" style="width:62.25pt;height:30.75pt" o:ole="">
            <v:imagedata r:id="rId222" o:title=""/>
          </v:shape>
          <o:OLEObject Type="Embed" ProgID="Equation.DSMT4" ShapeID="_x0000_i1133" DrawAspect="Content" ObjectID="_1462385170" r:id="rId223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.... 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  <w:t>!</w:t>
      </w:r>
    </w:p>
    <w:p w:rsidR="00F552E1" w:rsidRPr="0016381F" w:rsidRDefault="00F552E1" w:rsidP="00F552E1">
      <w:pPr>
        <w:bidi/>
        <w:ind w:left="435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</w:p>
    <w:p w:rsidR="00F552E1" w:rsidRPr="0016381F" w:rsidRDefault="00F552E1" w:rsidP="00F552E1">
      <w:pPr>
        <w:numPr>
          <w:ilvl w:val="0"/>
          <w:numId w:val="19"/>
        </w:numPr>
        <w:bidi/>
        <w:spacing w:after="0" w:line="240" w:lineRule="auto"/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3000" w:dyaOrig="400">
          <v:shape id="_x0000_i1134" type="#_x0000_t75" style="width:150pt;height:20.25pt" o:ole="">
            <v:imagedata r:id="rId224" o:title=""/>
          </v:shape>
          <o:OLEObject Type="Embed" ProgID="Equation.DSMT4" ShapeID="_x0000_i1134" DrawAspect="Content" ObjectID="_1462385171" r:id="rId225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و ليس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840" w:dyaOrig="279">
          <v:shape id="_x0000_i1135" type="#_x0000_t75" style="width:42pt;height:14.25pt" o:ole="">
            <v:imagedata r:id="rId226" o:title=""/>
          </v:shape>
          <o:OLEObject Type="Embed" ProgID="Equation.DSMT4" ShapeID="_x0000_i1135" DrawAspect="Content" ObjectID="_1462385172" r:id="rId227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.... 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  <w:t>!</w:t>
      </w:r>
    </w:p>
    <w:p w:rsidR="00F552E1" w:rsidRPr="0016381F" w:rsidRDefault="00F552E1" w:rsidP="00F552E1">
      <w:pPr>
        <w:pStyle w:val="Paragraphedeliste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</w:pPr>
    </w:p>
    <w:p w:rsidR="00F552E1" w:rsidRPr="0016381F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lang w:bidi="ar-MA"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</w:rPr>
        <w:pict>
          <v:shape id="_x0000_s1236" type="#_x0000_t5" style="position:absolute;left:0;text-align:left;margin-left:702.75pt;margin-top:2.6pt;width:12.6pt;height:11.95pt;z-index:251697152" fillcolor="#0cf"/>
        </w:pic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 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</w:t>
      </w:r>
      <w:r w:rsidR="005E64D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5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: </w:t>
      </w:r>
    </w:p>
    <w:p w:rsidR="00F552E1" w:rsidRPr="0016381F" w:rsidRDefault="00F552E1" w:rsidP="00F552E1">
      <w:pPr>
        <w:tabs>
          <w:tab w:val="left" w:pos="1302"/>
        </w:tabs>
        <w:bidi/>
        <w:jc w:val="both"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 </w:t>
      </w:r>
      <w:r w:rsidR="009965FB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MA"/>
        </w:rPr>
        <w:t xml:space="preserve">    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  لكي تبين أن : </w:t>
      </w:r>
      <w:r w:rsidRPr="0016381F">
        <w:rPr>
          <w:rFonts w:asciiTheme="majorBidi" w:hAnsiTheme="majorBidi" w:cstheme="majorBidi"/>
          <w:color w:val="000000" w:themeColor="text1"/>
          <w:position w:val="-24"/>
          <w:sz w:val="24"/>
          <w:szCs w:val="24"/>
          <w:lang w:bidi="ar-MA"/>
        </w:rPr>
        <w:object w:dxaOrig="980" w:dyaOrig="620">
          <v:shape id="_x0000_i1136" type="#_x0000_t75" style="width:48.75pt;height:30.75pt" o:ole="">
            <v:imagedata r:id="rId228" o:title=""/>
          </v:shape>
          <o:OLEObject Type="Embed" ProgID="Equation.DSMT4" ShapeID="_x0000_i1136" DrawAspect="Content" ObjectID="_1462385173" r:id="rId229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  <w:t xml:space="preserve">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 لا تحاول حساب </w:t>
      </w:r>
      <w:r w:rsidRPr="0016381F">
        <w:rPr>
          <w:rFonts w:asciiTheme="majorBidi" w:hAnsiTheme="majorBidi" w:cstheme="majorBidi"/>
          <w:color w:val="000000" w:themeColor="text1"/>
          <w:position w:val="-24"/>
          <w:sz w:val="24"/>
          <w:szCs w:val="24"/>
          <w:lang w:bidi="ar-MA"/>
        </w:rPr>
        <w:object w:dxaOrig="560" w:dyaOrig="620">
          <v:shape id="_x0000_i1137" type="#_x0000_t75" style="width:27.75pt;height:30.75pt" o:ole="">
            <v:imagedata r:id="rId230" o:title=""/>
          </v:shape>
          <o:OLEObject Type="Embed" ProgID="Equation.DSMT4" ShapeID="_x0000_i1137" DrawAspect="Content" ObjectID="_1462385174" r:id="rId231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باستعمال تقنية المرافق،بل يستحسن حساب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499" w:dyaOrig="279">
          <v:shape id="_x0000_i1138" type="#_x0000_t75" style="width:24.75pt;height:14.25pt" o:ole="">
            <v:imagedata r:id="rId232" o:title=""/>
          </v:shape>
          <o:OLEObject Type="Embed" ProgID="Equation.DSMT4" ShapeID="_x0000_i1138" DrawAspect="Content" ObjectID="_1462385175" r:id="rId233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من جهة،  ثم حساب </w:t>
      </w:r>
      <w:r w:rsidRPr="0016381F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1080" w:dyaOrig="400">
          <v:shape id="_x0000_i1139" type="#_x0000_t75" style="width:54pt;height:20.25pt" o:ole="">
            <v:imagedata r:id="rId234" o:title=""/>
          </v:shape>
          <o:OLEObject Type="Embed" ProgID="Equation.DSMT4" ShapeID="_x0000_i1139" DrawAspect="Content" ObjectID="_1462385176" r:id="rId235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من جهة أخرى لتجد التساوي.   </w:t>
      </w:r>
    </w:p>
    <w:p w:rsidR="00F552E1" w:rsidRPr="0016381F" w:rsidRDefault="001F3076" w:rsidP="00B54A8C">
      <w:pPr>
        <w:bidi/>
        <w:outlineLvl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lang w:bidi="ar-MA"/>
        </w:rPr>
      </w:pPr>
      <w:r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</w:rPr>
        <w:pict>
          <v:shape id="_x0000_s1237" type="#_x0000_t5" style="position:absolute;left:0;text-align:left;margin-left:704.25pt;margin-top:2.6pt;width:12.6pt;height:11.95pt;z-index:251698176" fillcolor="#0cf"/>
        </w:pic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 xml:space="preserve">   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أخطاء شائعة </w:t>
      </w:r>
      <w:r w:rsidR="00610E2C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0</w:t>
      </w:r>
      <w:r w:rsidR="005E64D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  <w:lang w:bidi="ar-MA"/>
        </w:rPr>
        <w:t>6</w:t>
      </w:r>
      <w:r w:rsidR="00F552E1" w:rsidRPr="0016381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bidi="ar-MA"/>
        </w:rPr>
        <w:t xml:space="preserve">: </w:t>
      </w:r>
    </w:p>
    <w:p w:rsidR="00F552E1" w:rsidRPr="0016381F" w:rsidRDefault="00F552E1" w:rsidP="00F552E1">
      <w:pPr>
        <w:bidi/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</w:pP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 </w:t>
      </w:r>
      <w:r w:rsidR="009965FB">
        <w:rPr>
          <w:rFonts w:asciiTheme="majorBidi" w:hAnsiTheme="majorBidi" w:cstheme="majorBidi" w:hint="cs"/>
          <w:color w:val="000000" w:themeColor="text1"/>
          <w:sz w:val="24"/>
          <w:szCs w:val="24"/>
          <w:rtl/>
          <w:lang w:bidi="ar-MA"/>
        </w:rPr>
        <w:t xml:space="preserve">       </w: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لا تنس العدد العقدي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139" w:dyaOrig="260">
          <v:shape id="_x0000_i1140" type="#_x0000_t75" style="width:6.75pt;height:12.75pt" o:ole="">
            <v:imagedata r:id="rId236" o:title=""/>
          </v:shape>
          <o:OLEObject Type="Embed" ProgID="Equation.DSMT4" ShapeID="_x0000_i1140" DrawAspect="Content" ObjectID="_1462385177" r:id="rId237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في المقام عند نشر </w:t>
      </w:r>
      <w:r w:rsidRPr="0016381F">
        <w:rPr>
          <w:rFonts w:asciiTheme="majorBidi" w:hAnsiTheme="majorBidi" w:cstheme="majorBidi"/>
          <w:color w:val="000000" w:themeColor="text1"/>
          <w:position w:val="-6"/>
          <w:sz w:val="24"/>
          <w:szCs w:val="24"/>
          <w:lang w:bidi="ar-MA"/>
        </w:rPr>
        <w:object w:dxaOrig="620" w:dyaOrig="320">
          <v:shape id="_x0000_i1141" type="#_x0000_t75" style="width:30.75pt;height:15.75pt" o:ole="">
            <v:imagedata r:id="rId238" o:title=""/>
          </v:shape>
          <o:OLEObject Type="Embed" ProgID="Equation.DSMT4" ShapeID="_x0000_i1141" DrawAspect="Content" ObjectID="_1462385178" r:id="rId239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 xml:space="preserve"> نكتب </w:t>
      </w:r>
      <w:r w:rsidRPr="0016381F">
        <w:rPr>
          <w:rFonts w:asciiTheme="majorBidi" w:hAnsiTheme="majorBidi" w:cstheme="majorBidi"/>
          <w:color w:val="000000" w:themeColor="text1"/>
          <w:position w:val="-36"/>
          <w:sz w:val="24"/>
          <w:szCs w:val="24"/>
          <w:lang w:bidi="ar-MA"/>
        </w:rPr>
        <w:object w:dxaOrig="2140" w:dyaOrig="900">
          <v:shape id="_x0000_i1142" type="#_x0000_t75" style="width:107.25pt;height:45pt" o:ole="">
            <v:imagedata r:id="rId240" o:title=""/>
          </v:shape>
          <o:OLEObject Type="Embed" ProgID="Equation.DSMT4" ShapeID="_x0000_i1142" DrawAspect="Content" ObjectID="_1462385179" r:id="rId241"/>
        </w:object>
      </w:r>
      <w:r w:rsidRPr="0016381F">
        <w:rPr>
          <w:rFonts w:asciiTheme="majorBidi" w:hAnsiTheme="majorBidi" w:cstheme="majorBidi"/>
          <w:color w:val="000000" w:themeColor="text1"/>
          <w:sz w:val="24"/>
          <w:szCs w:val="24"/>
          <w:rtl/>
          <w:lang w:bidi="ar-MA"/>
        </w:rPr>
        <w:t>.</w:t>
      </w:r>
    </w:p>
    <w:p w:rsidR="00F65EA7" w:rsidRPr="00641919" w:rsidRDefault="00F65EA7" w:rsidP="009B3543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خلاصة.</w:t>
      </w:r>
    </w:p>
    <w:p w:rsidR="00FA0B08" w:rsidRPr="00641919" w:rsidRDefault="003039EC" w:rsidP="00A33D2A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                </w:t>
      </w:r>
      <w:r w:rsidR="006C22A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إن تحليل الأخطاء في مادة الرياضيات و محاولة معالجتها </w:t>
      </w:r>
      <w:r w:rsidR="00A33D2A">
        <w:rPr>
          <w:rFonts w:asciiTheme="majorBidi" w:hAnsiTheme="majorBidi" w:cstheme="majorBidi" w:hint="cs"/>
          <w:sz w:val="24"/>
          <w:szCs w:val="24"/>
          <w:rtl/>
          <w:lang w:bidi="ar-MA"/>
        </w:rPr>
        <w:t>ي</w:t>
      </w:r>
      <w:r w:rsidR="006C22A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ؤثر </w:t>
      </w:r>
      <w:r w:rsidR="0085606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إيجابا</w:t>
      </w:r>
      <w:r w:rsidR="006C22A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على أقطاب المثلث الديداكتيكي</w:t>
      </w:r>
      <w:r w:rsidR="002C63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 ف</w:t>
      </w:r>
      <w:r w:rsidR="00A56BC0">
        <w:rPr>
          <w:rFonts w:asciiTheme="majorBidi" w:hAnsiTheme="majorBidi" w:cstheme="majorBidi" w:hint="cs"/>
          <w:sz w:val="24"/>
          <w:szCs w:val="24"/>
          <w:rtl/>
          <w:lang w:bidi="ar-MA"/>
        </w:rPr>
        <w:t>ب</w:t>
      </w:r>
      <w:r w:rsidR="002C63E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نسبة :</w:t>
      </w:r>
    </w:p>
    <w:p w:rsidR="002C63E4" w:rsidRPr="00641919" w:rsidRDefault="002C63E4" w:rsidP="002C63E4">
      <w:pPr>
        <w:pStyle w:val="Paragraphedeliste"/>
        <w:numPr>
          <w:ilvl w:val="0"/>
          <w:numId w:val="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للمدرس : تحليل الأخطاء يمكن من معرفة ما إذا بلغ</w:t>
      </w:r>
      <w:r w:rsidR="00A33D2A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أستاذ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أهداف المتوخاة من عملية تدريس المفاهيم الرياضياتية</w:t>
      </w:r>
      <w:r w:rsidR="0079382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ومدى تفاعل التلميذ مع الكفايات المسطرة.</w:t>
      </w:r>
    </w:p>
    <w:p w:rsidR="00793827" w:rsidRPr="00641919" w:rsidRDefault="00793827" w:rsidP="003C0397">
      <w:pPr>
        <w:pStyle w:val="Paragraphedeliste"/>
        <w:numPr>
          <w:ilvl w:val="0"/>
          <w:numId w:val="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متمدرس: تحليل الأخطاء عملية محفزة للوصول إلى وضعية التوازن المعرفي لدى التلميذ المغربي كما يقوي قدرات الثقة</w:t>
      </w:r>
      <w:r w:rsidR="003C0397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بالنفس في الجانب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لمعرفي و المهاري و كذا </w:t>
      </w:r>
      <w:r w:rsidR="00EE168E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تخاذ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C602B4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قرارات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.</w:t>
      </w:r>
    </w:p>
    <w:p w:rsidR="00793827" w:rsidRPr="00641919" w:rsidRDefault="00793827" w:rsidP="00B2256F">
      <w:pPr>
        <w:pStyle w:val="Paragraphedeliste"/>
        <w:numPr>
          <w:ilvl w:val="0"/>
          <w:numId w:val="3"/>
        </w:numPr>
        <w:bidi/>
        <w:jc w:val="both"/>
        <w:rPr>
          <w:rFonts w:asciiTheme="majorBidi" w:hAnsiTheme="majorBidi" w:cstheme="majorBidi"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التدريس: </w:t>
      </w:r>
      <w:r w:rsidR="005C2889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ستثمار نتائج تحليل الأخطاء في صيغة دينامية، يطرح أسئلة حول إ</w:t>
      </w:r>
      <w:r w:rsidR="00B2256F">
        <w:rPr>
          <w:rFonts w:asciiTheme="majorBidi" w:hAnsiTheme="majorBidi" w:cstheme="majorBidi" w:hint="cs"/>
          <w:sz w:val="24"/>
          <w:szCs w:val="24"/>
          <w:rtl/>
          <w:lang w:bidi="ar-MA"/>
        </w:rPr>
        <w:t>دراج</w:t>
      </w:r>
      <w:r w:rsidR="005C2889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ضامين المناهج و المقررات</w:t>
      </w:r>
      <w:r w:rsidR="0005617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ن أجل تحسين الكفايات المنهجية  لما يراعي بالدرجة الأولى المتعلم.</w:t>
      </w:r>
    </w:p>
    <w:p w:rsidR="006B24C8" w:rsidRDefault="0085606A" w:rsidP="00B12CB6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lastRenderedPageBreak/>
        <w:t xml:space="preserve">            </w:t>
      </w:r>
      <w:r w:rsidR="006B24C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من خلال هاته الدراسة المتواضعة يمكننا القول أنه في ديداكتيك الرياضيات لا يمكننا أن نتفادى الخطأ في سيرورة التعلم</w:t>
      </w:r>
      <w:r w:rsidR="00B2256F">
        <w:rPr>
          <w:rFonts w:asciiTheme="majorBidi" w:hAnsiTheme="majorBidi" w:cstheme="majorBidi" w:hint="cs"/>
          <w:sz w:val="24"/>
          <w:szCs w:val="24"/>
          <w:rtl/>
          <w:lang w:bidi="ar-MA"/>
        </w:rPr>
        <w:t>،</w:t>
      </w:r>
      <w:r w:rsidR="006B24C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كما لا يمكننا </w:t>
      </w:r>
      <w:r w:rsidR="00B12CB6">
        <w:rPr>
          <w:rFonts w:asciiTheme="majorBidi" w:hAnsiTheme="majorBidi" w:cstheme="majorBidi" w:hint="cs"/>
          <w:sz w:val="24"/>
          <w:szCs w:val="24"/>
          <w:rtl/>
          <w:lang w:bidi="ar-MA"/>
        </w:rPr>
        <w:t>إ</w:t>
      </w:r>
      <w:r w:rsidR="006B24C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عطاء جواب قطعي للحد من هاته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الأخطاء</w:t>
      </w:r>
      <w:r w:rsidR="006B24C8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، لكن ينبغي على المدرس من خلال تحليليه لأخطاء تلاميذه</w:t>
      </w:r>
      <w:r w:rsidR="00613DB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استشر</w:t>
      </w:r>
      <w:r w:rsidR="005C5F6D">
        <w:rPr>
          <w:rFonts w:asciiTheme="majorBidi" w:hAnsiTheme="majorBidi" w:cstheme="majorBidi" w:hint="cs"/>
          <w:sz w:val="24"/>
          <w:szCs w:val="24"/>
          <w:rtl/>
          <w:lang w:bidi="ar-MA"/>
        </w:rPr>
        <w:t>اف</w:t>
      </w:r>
      <w:r w:rsidR="00613DB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خطة عمل ديداكتيكية و تصور خطوات ت</w:t>
      </w:r>
      <w:r w:rsidR="00B12CB6">
        <w:rPr>
          <w:rFonts w:asciiTheme="majorBidi" w:hAnsiTheme="majorBidi" w:cstheme="majorBidi" w:hint="cs"/>
          <w:sz w:val="24"/>
          <w:szCs w:val="24"/>
          <w:rtl/>
          <w:lang w:bidi="ar-MA"/>
        </w:rPr>
        <w:t>قويمي</w:t>
      </w:r>
      <w:r w:rsidR="00613DBA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ة من أجل الرفع من جودة تدريس الرياضيات داخل الفصول المغربية.</w:t>
      </w:r>
    </w:p>
    <w:p w:rsidR="00F05C34" w:rsidRPr="00641919" w:rsidRDefault="00F05C34" w:rsidP="00F05C34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F65EA7" w:rsidRPr="00641919" w:rsidRDefault="00F65EA7" w:rsidP="009B3543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641919">
        <w:rPr>
          <w:rFonts w:asciiTheme="majorBidi" w:hAnsiTheme="majorBidi" w:cstheme="majorBidi" w:hint="cs"/>
          <w:b/>
          <w:bCs/>
          <w:sz w:val="24"/>
          <w:szCs w:val="24"/>
          <w:rtl/>
          <w:lang w:bidi="ar-MA"/>
        </w:rPr>
        <w:t>المراجع.</w:t>
      </w:r>
    </w:p>
    <w:p w:rsidR="00F65EA7" w:rsidRPr="00641919" w:rsidRDefault="008A1646" w:rsidP="00B718CD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1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4A597C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F65EA7" w:rsidRPr="004A597C">
        <w:rPr>
          <w:rFonts w:asciiTheme="majorBidi" w:hAnsiTheme="majorBidi" w:cstheme="majorBidi" w:hint="cs"/>
          <w:i/>
          <w:iCs/>
          <w:sz w:val="24"/>
          <w:szCs w:val="24"/>
          <w:rtl/>
          <w:lang w:bidi="ar-MA"/>
        </w:rPr>
        <w:t>المنجد في اللغة العربية المعاصرة</w:t>
      </w:r>
      <w:r w:rsidR="00B718CD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، </w:t>
      </w:r>
      <w:r w:rsidR="007D0EDA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طبعة </w:t>
      </w:r>
      <w:r w:rsidR="00B718CD">
        <w:rPr>
          <w:rFonts w:asciiTheme="majorBidi" w:hAnsiTheme="majorBidi" w:cstheme="majorBidi" w:hint="cs"/>
          <w:sz w:val="24"/>
          <w:szCs w:val="24"/>
          <w:rtl/>
          <w:lang w:bidi="ar-MA"/>
        </w:rPr>
        <w:t>2000،</w:t>
      </w:r>
      <w:r w:rsidR="00F65EA7"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منشورات المشرق.</w:t>
      </w:r>
    </w:p>
    <w:p w:rsidR="008A1646" w:rsidRPr="00641919" w:rsidRDefault="008A1646" w:rsidP="009816B4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2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B30E6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أوعيلال، 2009، </w:t>
      </w:r>
      <w:r w:rsidR="00C40E50" w:rsidRPr="00B30E65">
        <w:rPr>
          <w:rFonts w:asciiTheme="majorBidi" w:hAnsiTheme="majorBidi" w:cstheme="majorBidi" w:hint="cs"/>
          <w:i/>
          <w:iCs/>
          <w:sz w:val="24"/>
          <w:szCs w:val="24"/>
          <w:rtl/>
          <w:lang w:bidi="ar-MA"/>
        </w:rPr>
        <w:t>كتاب</w:t>
      </w:r>
      <w:r w:rsidR="00B30E65" w:rsidRPr="00B30E65">
        <w:rPr>
          <w:rFonts w:asciiTheme="majorBidi" w:hAnsiTheme="majorBidi" w:cstheme="majorBidi" w:hint="cs"/>
          <w:i/>
          <w:iCs/>
          <w:sz w:val="24"/>
          <w:szCs w:val="24"/>
          <w:rtl/>
          <w:lang w:bidi="ar-MA"/>
        </w:rPr>
        <w:t xml:space="preserve"> طريقتي في الرياضيات 1</w:t>
      </w:r>
      <w:r w:rsidR="00B30E65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، </w:t>
      </w:r>
      <w:r w:rsidR="009816B4">
        <w:rPr>
          <w:rFonts w:asciiTheme="majorBidi" w:hAnsiTheme="majorBidi" w:cstheme="majorBidi" w:hint="cs"/>
          <w:sz w:val="24"/>
          <w:szCs w:val="24"/>
          <w:rtl/>
          <w:lang w:bidi="ar-MA"/>
        </w:rPr>
        <w:t>أكادير، دار سوس للنشر و التوزيع.</w:t>
      </w:r>
    </w:p>
    <w:p w:rsidR="008A1646" w:rsidRPr="00641919" w:rsidRDefault="008A1646" w:rsidP="006200E9">
      <w:pPr>
        <w:bidi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[</w:t>
      </w:r>
      <w:r w:rsidRPr="00641919">
        <w:rPr>
          <w:rFonts w:asciiTheme="majorBidi" w:hAnsiTheme="majorBidi" w:cstheme="majorBidi" w:hint="cs"/>
          <w:sz w:val="24"/>
          <w:szCs w:val="24"/>
          <w:rtl/>
          <w:lang w:bidi="ar-MA"/>
        </w:rPr>
        <w:t>3</w:t>
      </w:r>
      <w:r w:rsidRPr="00641919">
        <w:rPr>
          <w:rFonts w:asciiTheme="majorBidi" w:hAnsiTheme="majorBidi" w:cstheme="majorBidi"/>
          <w:sz w:val="24"/>
          <w:szCs w:val="24"/>
          <w:rtl/>
          <w:lang w:bidi="ar-MA"/>
        </w:rPr>
        <w:t>]</w:t>
      </w:r>
      <w:r w:rsidR="006200E9" w:rsidRPr="006200E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 </w:t>
      </w:r>
      <w:r w:rsidR="006200E9">
        <w:rPr>
          <w:rFonts w:asciiTheme="majorBidi" w:hAnsiTheme="majorBidi" w:cstheme="majorBidi" w:hint="cs"/>
          <w:sz w:val="24"/>
          <w:szCs w:val="24"/>
          <w:rtl/>
          <w:lang w:bidi="ar-MA"/>
        </w:rPr>
        <w:t xml:space="preserve">أوعيلال، 2009، </w:t>
      </w:r>
      <w:r w:rsidR="006200E9" w:rsidRPr="00B30E65">
        <w:rPr>
          <w:rFonts w:asciiTheme="majorBidi" w:hAnsiTheme="majorBidi" w:cstheme="majorBidi" w:hint="cs"/>
          <w:i/>
          <w:iCs/>
          <w:sz w:val="24"/>
          <w:szCs w:val="24"/>
          <w:rtl/>
          <w:lang w:bidi="ar-MA"/>
        </w:rPr>
        <w:t xml:space="preserve">كتاب طريقتي في الرياضيات </w:t>
      </w:r>
      <w:r w:rsidR="006200E9">
        <w:rPr>
          <w:rFonts w:asciiTheme="majorBidi" w:hAnsiTheme="majorBidi" w:cstheme="majorBidi" w:hint="cs"/>
          <w:i/>
          <w:iCs/>
          <w:sz w:val="24"/>
          <w:szCs w:val="24"/>
          <w:rtl/>
          <w:lang w:bidi="ar-MA"/>
        </w:rPr>
        <w:t>2</w:t>
      </w:r>
      <w:r w:rsidR="006200E9">
        <w:rPr>
          <w:rFonts w:asciiTheme="majorBidi" w:hAnsiTheme="majorBidi" w:cstheme="majorBidi" w:hint="cs"/>
          <w:sz w:val="24"/>
          <w:szCs w:val="24"/>
          <w:rtl/>
          <w:lang w:bidi="ar-MA"/>
        </w:rPr>
        <w:t>، أكادير، دار سوس للنشر و التوزيع.</w:t>
      </w:r>
    </w:p>
    <w:p w:rsidR="00764014" w:rsidRDefault="009668E0" w:rsidP="00A55EE2">
      <w:pPr>
        <w:pStyle w:val="Default"/>
        <w:ind w:left="560" w:hanging="280"/>
        <w:jc w:val="both"/>
        <w:rPr>
          <w:sz w:val="20"/>
          <w:szCs w:val="20"/>
        </w:rPr>
      </w:pPr>
      <w:r w:rsidRPr="00641919">
        <w:rPr>
          <w:rFonts w:asciiTheme="majorBidi" w:hAnsiTheme="majorBidi" w:cstheme="majorBidi"/>
          <w:rtl/>
          <w:lang w:bidi="ar-MA"/>
        </w:rPr>
        <w:t>[</w:t>
      </w:r>
      <w:r w:rsidRPr="00641919">
        <w:rPr>
          <w:rFonts w:asciiTheme="majorBidi" w:hAnsiTheme="majorBidi" w:cstheme="majorBidi" w:hint="cs"/>
          <w:rtl/>
          <w:lang w:bidi="ar-MA"/>
        </w:rPr>
        <w:t>4</w:t>
      </w:r>
      <w:r w:rsidRPr="00641919">
        <w:rPr>
          <w:rFonts w:asciiTheme="majorBidi" w:hAnsiTheme="majorBidi" w:cstheme="majorBidi"/>
          <w:rtl/>
          <w:lang w:bidi="ar-MA"/>
        </w:rPr>
        <w:t>]</w:t>
      </w:r>
      <w:r w:rsidR="00A55EE2">
        <w:rPr>
          <w:rFonts w:asciiTheme="majorBidi" w:hAnsiTheme="majorBidi" w:cstheme="majorBidi"/>
          <w:lang w:bidi="ar-MA"/>
        </w:rPr>
        <w:t xml:space="preserve"> </w:t>
      </w:r>
      <w:r w:rsidR="00764014" w:rsidRPr="00E928A8">
        <w:rPr>
          <w:rFonts w:asciiTheme="majorBidi" w:hAnsiTheme="majorBidi" w:cstheme="majorBidi"/>
        </w:rPr>
        <w:t>Bachelard, G</w:t>
      </w:r>
      <w:r w:rsidR="00EC7261" w:rsidRPr="00E928A8">
        <w:rPr>
          <w:rFonts w:asciiTheme="majorBidi" w:hAnsiTheme="majorBidi" w:cstheme="majorBidi"/>
          <w:rtl/>
        </w:rPr>
        <w:t>.</w:t>
      </w:r>
      <w:r w:rsidR="00764014" w:rsidRPr="00E928A8">
        <w:rPr>
          <w:rFonts w:asciiTheme="majorBidi" w:hAnsiTheme="majorBidi" w:cstheme="majorBidi"/>
          <w:b/>
          <w:bCs/>
        </w:rPr>
        <w:t xml:space="preserve"> </w:t>
      </w:r>
      <w:r w:rsidR="00764014" w:rsidRPr="00E928A8">
        <w:rPr>
          <w:rFonts w:asciiTheme="majorBidi" w:hAnsiTheme="majorBidi" w:cstheme="majorBidi"/>
        </w:rPr>
        <w:t>(1986).</w:t>
      </w:r>
      <w:r w:rsidR="00A55EE2">
        <w:rPr>
          <w:rFonts w:asciiTheme="majorBidi" w:hAnsiTheme="majorBidi" w:cstheme="majorBidi"/>
        </w:rPr>
        <w:t xml:space="preserve"> </w:t>
      </w:r>
      <w:r w:rsidR="00764014" w:rsidRPr="00E928A8">
        <w:rPr>
          <w:rFonts w:asciiTheme="majorBidi" w:hAnsiTheme="majorBidi" w:cstheme="majorBidi"/>
          <w:i/>
          <w:iCs/>
        </w:rPr>
        <w:t>La Formation de l’esprit scientifique : contribution à une psychanalyse de la connaissance objective</w:t>
      </w:r>
      <w:r w:rsidR="00764014" w:rsidRPr="00E928A8">
        <w:rPr>
          <w:rFonts w:asciiTheme="majorBidi" w:hAnsiTheme="majorBidi" w:cstheme="majorBidi"/>
        </w:rPr>
        <w:t>. Treizième édition. Paris : Librairie philosophique J. Vrin.</w:t>
      </w:r>
      <w:r w:rsidR="00764014">
        <w:rPr>
          <w:sz w:val="20"/>
          <w:szCs w:val="20"/>
        </w:rPr>
        <w:t xml:space="preserve"> </w:t>
      </w:r>
    </w:p>
    <w:p w:rsidR="00E928A8" w:rsidRDefault="00E928A8" w:rsidP="00A87CCF">
      <w:pPr>
        <w:pStyle w:val="Default"/>
        <w:ind w:left="560" w:hanging="280"/>
        <w:jc w:val="both"/>
        <w:rPr>
          <w:sz w:val="20"/>
          <w:szCs w:val="20"/>
        </w:rPr>
      </w:pPr>
      <w:r w:rsidRPr="00641919">
        <w:rPr>
          <w:rFonts w:asciiTheme="majorBidi" w:hAnsiTheme="majorBidi" w:cstheme="majorBidi"/>
          <w:rtl/>
          <w:lang w:bidi="ar-MA"/>
        </w:rPr>
        <w:t>[</w:t>
      </w:r>
      <w:r>
        <w:rPr>
          <w:rFonts w:asciiTheme="majorBidi" w:hAnsiTheme="majorBidi" w:cstheme="majorBidi" w:hint="cs"/>
          <w:rtl/>
          <w:lang w:bidi="ar-MA"/>
        </w:rPr>
        <w:t>5</w:t>
      </w:r>
      <w:r w:rsidRPr="00641919">
        <w:rPr>
          <w:rFonts w:asciiTheme="majorBidi" w:hAnsiTheme="majorBidi" w:cstheme="majorBidi"/>
          <w:rtl/>
          <w:lang w:bidi="ar-MA"/>
        </w:rPr>
        <w:t>]</w:t>
      </w:r>
      <w:r>
        <w:rPr>
          <w:rFonts w:asciiTheme="majorBidi" w:hAnsiTheme="majorBidi" w:cstheme="majorBidi"/>
          <w:lang w:bidi="ar-MA"/>
        </w:rPr>
        <w:t xml:space="preserve"> </w:t>
      </w:r>
      <w:r w:rsidRPr="00E928A8">
        <w:rPr>
          <w:rStyle w:val="Accentuation"/>
          <w:rFonts w:asciiTheme="majorBidi" w:hAnsiTheme="majorBidi" w:cstheme="majorBidi"/>
          <w:i w:val="0"/>
          <w:iCs w:val="0"/>
        </w:rPr>
        <w:t>REVUZ</w:t>
      </w:r>
      <w:r>
        <w:rPr>
          <w:rStyle w:val="Accentuation"/>
          <w:rFonts w:asciiTheme="majorBidi" w:hAnsiTheme="majorBidi" w:cstheme="majorBidi"/>
          <w:i w:val="0"/>
          <w:iCs w:val="0"/>
        </w:rPr>
        <w:t>,</w:t>
      </w:r>
      <w:r w:rsidRPr="00E928A8">
        <w:rPr>
          <w:rStyle w:val="st"/>
          <w:rFonts w:asciiTheme="majorBidi" w:hAnsiTheme="majorBidi" w:cstheme="majorBidi"/>
        </w:rPr>
        <w:t xml:space="preserve"> A</w:t>
      </w:r>
      <w:r>
        <w:rPr>
          <w:rStyle w:val="st"/>
          <w:rFonts w:asciiTheme="majorBidi" w:hAnsiTheme="majorBidi" w:cstheme="majorBidi"/>
        </w:rPr>
        <w:t>.</w:t>
      </w:r>
      <w:r w:rsidRPr="00E928A8">
        <w:rPr>
          <w:rStyle w:val="st"/>
          <w:rFonts w:asciiTheme="majorBidi" w:hAnsiTheme="majorBidi" w:cstheme="majorBidi"/>
        </w:rPr>
        <w:t xml:space="preserve"> </w:t>
      </w:r>
      <w:r w:rsidRPr="00E928A8">
        <w:rPr>
          <w:rStyle w:val="Accentuation"/>
          <w:rFonts w:asciiTheme="majorBidi" w:hAnsiTheme="majorBidi" w:cstheme="majorBidi"/>
        </w:rPr>
        <w:t>Est</w:t>
      </w:r>
      <w:r w:rsidRPr="00E928A8">
        <w:rPr>
          <w:rStyle w:val="st"/>
          <w:rFonts w:asciiTheme="majorBidi" w:hAnsiTheme="majorBidi" w:cstheme="majorBidi"/>
        </w:rPr>
        <w:t>-</w:t>
      </w:r>
      <w:r w:rsidRPr="00E928A8">
        <w:rPr>
          <w:rStyle w:val="Accentuation"/>
          <w:rFonts w:asciiTheme="majorBidi" w:hAnsiTheme="majorBidi" w:cstheme="majorBidi"/>
        </w:rPr>
        <w:t>il impossible</w:t>
      </w:r>
      <w:r w:rsidRPr="00E928A8">
        <w:rPr>
          <w:rStyle w:val="st"/>
          <w:rFonts w:asciiTheme="majorBidi" w:hAnsiTheme="majorBidi" w:cstheme="majorBidi"/>
        </w:rPr>
        <w:t xml:space="preserve"> </w:t>
      </w:r>
      <w:r w:rsidRPr="00A87CCF">
        <w:rPr>
          <w:rStyle w:val="st"/>
          <w:rFonts w:asciiTheme="majorBidi" w:hAnsiTheme="majorBidi" w:cstheme="majorBidi"/>
          <w:i/>
          <w:iCs/>
        </w:rPr>
        <w:t>d'enseigner les</w:t>
      </w:r>
      <w:r w:rsidRPr="00E928A8">
        <w:rPr>
          <w:rStyle w:val="st"/>
          <w:rFonts w:asciiTheme="majorBidi" w:hAnsiTheme="majorBidi" w:cstheme="majorBidi"/>
        </w:rPr>
        <w:t xml:space="preserve"> </w:t>
      </w:r>
      <w:r w:rsidRPr="00E928A8">
        <w:rPr>
          <w:rStyle w:val="Accentuation"/>
          <w:rFonts w:asciiTheme="majorBidi" w:hAnsiTheme="majorBidi" w:cstheme="majorBidi"/>
        </w:rPr>
        <w:t>mathématiques</w:t>
      </w:r>
      <w:r w:rsidRPr="00E928A8">
        <w:rPr>
          <w:rStyle w:val="st"/>
          <w:rFonts w:asciiTheme="majorBidi" w:hAnsiTheme="majorBidi" w:cstheme="majorBidi"/>
        </w:rPr>
        <w:t xml:space="preserve"> ?</w:t>
      </w:r>
      <w:r w:rsidR="00212B73">
        <w:rPr>
          <w:rStyle w:val="st"/>
          <w:rFonts w:asciiTheme="majorBidi" w:hAnsiTheme="majorBidi" w:cstheme="majorBidi"/>
        </w:rPr>
        <w:t xml:space="preserve"> </w:t>
      </w:r>
      <w:r w:rsidRPr="00E928A8">
        <w:rPr>
          <w:rStyle w:val="st"/>
          <w:rFonts w:asciiTheme="majorBidi" w:hAnsiTheme="majorBidi" w:cstheme="majorBidi"/>
        </w:rPr>
        <w:t xml:space="preserve">Paris : PUF, 1 980. - </w:t>
      </w:r>
      <w:r w:rsidR="00DF24EC" w:rsidRPr="00E928A8">
        <w:rPr>
          <w:rStyle w:val="st"/>
          <w:rFonts w:asciiTheme="majorBidi" w:hAnsiTheme="majorBidi" w:cstheme="majorBidi"/>
        </w:rPr>
        <w:t xml:space="preserve">p </w:t>
      </w:r>
      <w:r w:rsidRPr="00E928A8">
        <w:rPr>
          <w:rStyle w:val="st"/>
          <w:rFonts w:asciiTheme="majorBidi" w:hAnsiTheme="majorBidi" w:cstheme="majorBidi"/>
        </w:rPr>
        <w:t xml:space="preserve">1 53. </w:t>
      </w:r>
    </w:p>
    <w:p w:rsidR="00A87CCF" w:rsidRDefault="00A87CCF" w:rsidP="00CF7E3E">
      <w:pPr>
        <w:pStyle w:val="Default"/>
        <w:ind w:left="560" w:hanging="280"/>
        <w:jc w:val="both"/>
        <w:rPr>
          <w:sz w:val="20"/>
          <w:szCs w:val="20"/>
        </w:rPr>
      </w:pPr>
      <w:r w:rsidRPr="00641919">
        <w:rPr>
          <w:rFonts w:asciiTheme="majorBidi" w:hAnsiTheme="majorBidi" w:cstheme="majorBidi"/>
          <w:rtl/>
          <w:lang w:bidi="ar-MA"/>
        </w:rPr>
        <w:t>]</w:t>
      </w:r>
      <w:r>
        <w:rPr>
          <w:rFonts w:asciiTheme="majorBidi" w:hAnsiTheme="majorBidi" w:cstheme="majorBidi"/>
          <w:lang w:bidi="ar-MA"/>
        </w:rPr>
        <w:t>6</w:t>
      </w:r>
      <w:r w:rsidRPr="00641919">
        <w:rPr>
          <w:rFonts w:asciiTheme="majorBidi" w:hAnsiTheme="majorBidi" w:cstheme="majorBidi"/>
          <w:rtl/>
          <w:lang w:bidi="ar-MA"/>
        </w:rPr>
        <w:t xml:space="preserve"> [</w:t>
      </w:r>
      <w:r>
        <w:rPr>
          <w:rStyle w:val="Accentuation"/>
          <w:rFonts w:asciiTheme="majorBidi" w:hAnsiTheme="majorBidi" w:cstheme="majorBidi"/>
          <w:i w:val="0"/>
          <w:iCs w:val="0"/>
        </w:rPr>
        <w:t>PLUVINAGE,</w:t>
      </w:r>
      <w:r w:rsidRPr="00E928A8">
        <w:rPr>
          <w:rStyle w:val="st"/>
          <w:rFonts w:asciiTheme="majorBidi" w:hAnsiTheme="majorBidi" w:cstheme="majorBidi"/>
        </w:rPr>
        <w:t xml:space="preserve"> </w:t>
      </w:r>
      <w:r>
        <w:rPr>
          <w:rStyle w:val="st"/>
          <w:rFonts w:asciiTheme="majorBidi" w:hAnsiTheme="majorBidi" w:cstheme="majorBidi"/>
        </w:rPr>
        <w:t>F.</w:t>
      </w:r>
      <w:r w:rsidRPr="00E928A8">
        <w:rPr>
          <w:rStyle w:val="st"/>
          <w:rFonts w:asciiTheme="majorBidi" w:hAnsiTheme="majorBidi" w:cstheme="majorBidi"/>
        </w:rPr>
        <w:t xml:space="preserve"> </w:t>
      </w:r>
      <w:r>
        <w:rPr>
          <w:rStyle w:val="Accentuation"/>
          <w:rFonts w:asciiTheme="majorBidi" w:hAnsiTheme="majorBidi" w:cstheme="majorBidi"/>
        </w:rPr>
        <w:t>M</w:t>
      </w:r>
      <w:r w:rsidRPr="00E928A8">
        <w:rPr>
          <w:rStyle w:val="Accentuation"/>
          <w:rFonts w:asciiTheme="majorBidi" w:hAnsiTheme="majorBidi" w:cstheme="majorBidi"/>
        </w:rPr>
        <w:t>athématiques</w:t>
      </w:r>
      <w:r>
        <w:rPr>
          <w:rStyle w:val="Accentuation"/>
          <w:rFonts w:asciiTheme="majorBidi" w:hAnsiTheme="majorBidi" w:cstheme="majorBidi"/>
        </w:rPr>
        <w:t xml:space="preserve"> et maitrise de la langue</w:t>
      </w:r>
      <w:r w:rsidR="0080258C">
        <w:rPr>
          <w:rStyle w:val="st"/>
          <w:rFonts w:asciiTheme="majorBidi" w:hAnsiTheme="majorBidi" w:cstheme="majorBidi"/>
        </w:rPr>
        <w:t xml:space="preserve">. </w:t>
      </w:r>
      <w:r>
        <w:rPr>
          <w:rStyle w:val="st"/>
          <w:rFonts w:asciiTheme="majorBidi" w:hAnsiTheme="majorBidi" w:cstheme="majorBidi"/>
        </w:rPr>
        <w:t xml:space="preserve"> </w:t>
      </w:r>
      <w:r w:rsidRPr="00A87CCF">
        <w:rPr>
          <w:rStyle w:val="st"/>
          <w:rFonts w:asciiTheme="majorBidi" w:hAnsiTheme="majorBidi" w:cstheme="majorBidi"/>
        </w:rPr>
        <w:t>IREM. N° 39 - avril 2000</w:t>
      </w:r>
      <w:r w:rsidRPr="00E928A8">
        <w:rPr>
          <w:rStyle w:val="st"/>
          <w:rFonts w:asciiTheme="majorBidi" w:hAnsiTheme="majorBidi" w:cstheme="majorBidi"/>
        </w:rPr>
        <w:t xml:space="preserve">. </w:t>
      </w:r>
    </w:p>
    <w:p w:rsidR="00EA337E" w:rsidRDefault="001E433B" w:rsidP="00032916">
      <w:pPr>
        <w:ind w:left="284"/>
        <w:rPr>
          <w:rFonts w:asciiTheme="majorBidi" w:hAnsiTheme="majorBidi" w:cstheme="majorBidi"/>
          <w:sz w:val="24"/>
          <w:szCs w:val="24"/>
          <w:rtl/>
          <w:lang w:bidi="ar-MA"/>
        </w:rPr>
      </w:pPr>
      <w:r w:rsidRPr="00641919">
        <w:rPr>
          <w:rFonts w:asciiTheme="majorBidi" w:hAnsiTheme="majorBidi" w:cstheme="majorBidi"/>
          <w:rtl/>
          <w:lang w:bidi="ar-MA"/>
        </w:rPr>
        <w:t>]</w:t>
      </w:r>
      <w:r w:rsidRPr="00F05C34">
        <w:rPr>
          <w:rFonts w:asciiTheme="majorBidi" w:hAnsiTheme="majorBidi" w:cstheme="majorBidi"/>
          <w:sz w:val="24"/>
          <w:szCs w:val="24"/>
          <w:lang w:bidi="ar-MA"/>
        </w:rPr>
        <w:t>7</w:t>
      </w:r>
      <w:r w:rsidRPr="00F05C34">
        <w:rPr>
          <w:rFonts w:asciiTheme="majorBidi" w:hAnsiTheme="majorBidi" w:cstheme="majorBidi"/>
          <w:sz w:val="24"/>
          <w:szCs w:val="24"/>
          <w:rtl/>
          <w:lang w:bidi="ar-MA"/>
        </w:rPr>
        <w:t xml:space="preserve"> [</w:t>
      </w:r>
      <w:r w:rsidR="004F0C21" w:rsidRPr="00F05C34">
        <w:rPr>
          <w:rFonts w:asciiTheme="majorBidi" w:hAnsiTheme="majorBidi" w:cstheme="majorBidi"/>
          <w:sz w:val="24"/>
          <w:szCs w:val="24"/>
          <w:lang w:bidi="ar-MA"/>
        </w:rPr>
        <w:t>G. B</w:t>
      </w:r>
      <w:r w:rsidR="00F05C34">
        <w:rPr>
          <w:rFonts w:asciiTheme="majorBidi" w:hAnsiTheme="majorBidi" w:cstheme="majorBidi"/>
          <w:sz w:val="24"/>
          <w:szCs w:val="24"/>
          <w:lang w:bidi="ar-MA"/>
        </w:rPr>
        <w:t>ROUSSEAU</w:t>
      </w:r>
      <w:r w:rsidR="004F0C21">
        <w:rPr>
          <w:sz w:val="24"/>
          <w:szCs w:val="24"/>
          <w:lang w:bidi="ar-MA"/>
        </w:rPr>
        <w:t xml:space="preserve">. </w:t>
      </w:r>
      <w:r w:rsidR="004F0C21" w:rsidRPr="00F05C34">
        <w:rPr>
          <w:rStyle w:val="Accentuation"/>
          <w:rFonts w:asciiTheme="majorBidi" w:hAnsiTheme="majorBidi" w:cstheme="majorBidi"/>
          <w:color w:val="000000"/>
        </w:rPr>
        <w:t>Les erreurs des é</w:t>
      </w:r>
      <w:r w:rsidR="00272644" w:rsidRPr="00F05C34">
        <w:rPr>
          <w:rStyle w:val="Accentuation"/>
          <w:rFonts w:asciiTheme="majorBidi" w:hAnsiTheme="majorBidi" w:cstheme="majorBidi"/>
          <w:color w:val="000000"/>
        </w:rPr>
        <w:t xml:space="preserve">leves en </w:t>
      </w:r>
      <w:r w:rsidR="00032916" w:rsidRPr="00E928A8">
        <w:rPr>
          <w:rStyle w:val="Accentuation"/>
          <w:rFonts w:asciiTheme="majorBidi" w:hAnsiTheme="majorBidi" w:cstheme="majorBidi"/>
        </w:rPr>
        <w:t>mathématiques</w:t>
      </w:r>
      <w:r w:rsidR="00272644" w:rsidRPr="00F05C34">
        <w:rPr>
          <w:rStyle w:val="Accentuation"/>
          <w:rFonts w:asciiTheme="majorBidi" w:hAnsiTheme="majorBidi" w:cstheme="majorBidi"/>
          <w:color w:val="000000"/>
        </w:rPr>
        <w:t xml:space="preserve"> ; </w:t>
      </w:r>
      <w:r w:rsidR="004F0C21" w:rsidRPr="00F05C34">
        <w:rPr>
          <w:rStyle w:val="Accentuation"/>
          <w:rFonts w:asciiTheme="majorBidi" w:hAnsiTheme="majorBidi" w:cstheme="majorBidi"/>
          <w:color w:val="000000"/>
        </w:rPr>
        <w:t>é</w:t>
      </w:r>
      <w:r w:rsidR="00272644" w:rsidRPr="00F05C34">
        <w:rPr>
          <w:rStyle w:val="Accentuation"/>
          <w:rFonts w:asciiTheme="majorBidi" w:hAnsiTheme="majorBidi" w:cstheme="majorBidi"/>
          <w:color w:val="000000"/>
        </w:rPr>
        <w:t>tude dans le cadre de la th</w:t>
      </w:r>
      <w:r w:rsidR="004F0C21" w:rsidRPr="00F05C34">
        <w:rPr>
          <w:rStyle w:val="Accentuation"/>
          <w:rFonts w:asciiTheme="majorBidi" w:hAnsiTheme="majorBidi" w:cstheme="majorBidi"/>
          <w:color w:val="000000"/>
        </w:rPr>
        <w:t>é</w:t>
      </w:r>
      <w:r w:rsidR="00272644" w:rsidRPr="00F05C34">
        <w:rPr>
          <w:rStyle w:val="Accentuation"/>
          <w:rFonts w:asciiTheme="majorBidi" w:hAnsiTheme="majorBidi" w:cstheme="majorBidi"/>
          <w:color w:val="000000"/>
        </w:rPr>
        <w:t>orie des situstions didactiques.</w:t>
      </w:r>
      <w:r w:rsidR="00272644" w:rsidRPr="00272644">
        <w:rPr>
          <w:sz w:val="24"/>
          <w:szCs w:val="24"/>
          <w:lang w:bidi="ar-MA"/>
        </w:rPr>
        <w:t xml:space="preserve"> </w:t>
      </w:r>
      <w:r w:rsidR="00272644" w:rsidRPr="00F05C34">
        <w:rPr>
          <w:rFonts w:asciiTheme="majorBidi" w:hAnsiTheme="majorBidi" w:cstheme="majorBidi"/>
          <w:sz w:val="24"/>
          <w:szCs w:val="24"/>
          <w:lang w:bidi="ar-MA"/>
        </w:rPr>
        <w:t>petit x</w:t>
      </w:r>
      <w:r w:rsidR="00A55EE2">
        <w:rPr>
          <w:rFonts w:asciiTheme="majorBidi" w:hAnsiTheme="majorBidi" w:cstheme="majorBidi"/>
          <w:sz w:val="24"/>
          <w:szCs w:val="24"/>
          <w:lang w:bidi="ar-MA"/>
        </w:rPr>
        <w:t> </w:t>
      </w:r>
      <w:r w:rsidR="00A55EE2" w:rsidRPr="00A55EE2">
        <w:rPr>
          <w:rFonts w:asciiTheme="majorBidi" w:hAnsiTheme="majorBidi" w:cstheme="majorBidi"/>
          <w:sz w:val="24"/>
          <w:szCs w:val="24"/>
          <w:lang w:bidi="ar-MA"/>
        </w:rPr>
        <w:t xml:space="preserve">, </w:t>
      </w:r>
      <w:r w:rsidR="00272644" w:rsidRPr="00F05C34">
        <w:rPr>
          <w:rFonts w:asciiTheme="majorBidi" w:hAnsiTheme="majorBidi" w:cstheme="majorBidi"/>
          <w:sz w:val="24"/>
          <w:szCs w:val="24"/>
          <w:lang w:bidi="ar-MA"/>
        </w:rPr>
        <w:t xml:space="preserve"> nro 5 pp 5-30, 2000-2001.</w:t>
      </w:r>
    </w:p>
    <w:p w:rsidR="006D79FF" w:rsidRPr="006D79FF" w:rsidRDefault="005154E4" w:rsidP="00032916">
      <w:pPr>
        <w:ind w:left="284"/>
        <w:rPr>
          <w:rFonts w:asciiTheme="majorBidi" w:hAnsiTheme="majorBidi" w:cstheme="majorBidi"/>
        </w:rPr>
      </w:pPr>
      <w:r w:rsidRPr="00641919">
        <w:rPr>
          <w:rFonts w:asciiTheme="majorBidi" w:hAnsiTheme="majorBidi" w:cstheme="majorBidi"/>
          <w:rtl/>
          <w:lang w:bidi="ar-MA"/>
        </w:rPr>
        <w:t>]</w:t>
      </w:r>
      <w:r w:rsidRPr="005154E4">
        <w:rPr>
          <w:rFonts w:asciiTheme="majorBidi" w:hAnsiTheme="majorBidi" w:cstheme="majorBidi"/>
          <w:rtl/>
          <w:lang w:bidi="ar-MA"/>
        </w:rPr>
        <w:t xml:space="preserve"> </w:t>
      </w:r>
      <w:r>
        <w:rPr>
          <w:rFonts w:asciiTheme="majorBidi" w:hAnsiTheme="majorBidi" w:cstheme="majorBidi"/>
          <w:lang w:bidi="ar-MA"/>
        </w:rPr>
        <w:t>8</w:t>
      </w:r>
      <w:r w:rsidRPr="00641919">
        <w:rPr>
          <w:rFonts w:asciiTheme="majorBidi" w:hAnsiTheme="majorBidi" w:cstheme="majorBidi"/>
          <w:rtl/>
          <w:lang w:bidi="ar-MA"/>
        </w:rPr>
        <w:t>[</w:t>
      </w:r>
      <w:r>
        <w:rPr>
          <w:rFonts w:asciiTheme="majorBidi" w:hAnsiTheme="majorBidi" w:cstheme="majorBidi"/>
          <w:lang w:bidi="ar-MA"/>
        </w:rPr>
        <w:t xml:space="preserve"> </w:t>
      </w:r>
      <w:r w:rsidR="006D79FF">
        <w:rPr>
          <w:rFonts w:asciiTheme="majorBidi" w:hAnsiTheme="majorBidi" w:cstheme="majorBidi"/>
          <w:lang w:bidi="ar-MA"/>
        </w:rPr>
        <w:t>CHARNAY </w:t>
      </w:r>
      <w:r w:rsidR="006D79FF">
        <w:rPr>
          <w:rStyle w:val="Accentuation"/>
          <w:rFonts w:asciiTheme="majorBidi" w:hAnsiTheme="majorBidi" w:cstheme="majorBidi"/>
          <w:i w:val="0"/>
          <w:iCs w:val="0"/>
        </w:rPr>
        <w:t>,</w:t>
      </w:r>
      <w:r w:rsidR="006D79FF" w:rsidRPr="00E928A8">
        <w:rPr>
          <w:rStyle w:val="st"/>
          <w:rFonts w:asciiTheme="majorBidi" w:hAnsiTheme="majorBidi" w:cstheme="majorBidi"/>
        </w:rPr>
        <w:t xml:space="preserve"> </w:t>
      </w:r>
      <w:r w:rsidR="006D79FF">
        <w:rPr>
          <w:rStyle w:val="st"/>
          <w:rFonts w:asciiTheme="majorBidi" w:hAnsiTheme="majorBidi" w:cstheme="majorBidi"/>
        </w:rPr>
        <w:t xml:space="preserve">R. </w:t>
      </w:r>
      <w:r w:rsidR="006D79FF" w:rsidRPr="00E928A8">
        <w:rPr>
          <w:rFonts w:asciiTheme="majorBidi" w:hAnsiTheme="majorBidi" w:cstheme="majorBidi"/>
        </w:rPr>
        <w:t>(19</w:t>
      </w:r>
      <w:r w:rsidR="006D79FF">
        <w:rPr>
          <w:rFonts w:asciiTheme="majorBidi" w:hAnsiTheme="majorBidi" w:cstheme="majorBidi"/>
        </w:rPr>
        <w:t>90- 1990</w:t>
      </w:r>
      <w:r w:rsidR="006D79FF" w:rsidRPr="00E928A8">
        <w:rPr>
          <w:rFonts w:asciiTheme="majorBidi" w:hAnsiTheme="majorBidi" w:cstheme="majorBidi"/>
        </w:rPr>
        <w:t>).</w:t>
      </w:r>
      <w:r w:rsidR="006D79FF">
        <w:rPr>
          <w:rFonts w:asciiTheme="majorBidi" w:hAnsiTheme="majorBidi" w:cstheme="majorBidi"/>
        </w:rPr>
        <w:t xml:space="preserve"> </w:t>
      </w:r>
      <w:r w:rsidR="006D79FF" w:rsidRPr="006D79FF">
        <w:rPr>
          <w:rFonts w:asciiTheme="majorBidi" w:hAnsiTheme="majorBidi" w:cstheme="majorBidi"/>
          <w:i/>
          <w:iCs/>
        </w:rPr>
        <w:t>De l’ analyse d’ erreurs en </w:t>
      </w:r>
      <w:r w:rsidR="00032916" w:rsidRPr="00E928A8">
        <w:rPr>
          <w:rStyle w:val="Accentuation"/>
          <w:rFonts w:asciiTheme="majorBidi" w:hAnsiTheme="majorBidi" w:cstheme="majorBidi"/>
        </w:rPr>
        <w:t>mathématiques</w:t>
      </w:r>
      <w:r w:rsidR="006D79FF" w:rsidRPr="006D79FF">
        <w:rPr>
          <w:rFonts w:asciiTheme="majorBidi" w:hAnsiTheme="majorBidi" w:cstheme="majorBidi"/>
          <w:i/>
          <w:iCs/>
        </w:rPr>
        <w:t xml:space="preserve"> aux dispositifs de remidiation : quelques pistes</w:t>
      </w:r>
      <w:r w:rsidR="006D79FF" w:rsidRPr="00A55EE2">
        <w:rPr>
          <w:rFonts w:asciiTheme="majorBidi" w:hAnsiTheme="majorBidi" w:cstheme="majorBidi"/>
        </w:rPr>
        <w:t>…, Grand N</w:t>
      </w:r>
      <w:r w:rsidR="006D79FF">
        <w:rPr>
          <w:rFonts w:asciiTheme="majorBidi" w:hAnsiTheme="majorBidi" w:cstheme="majorBidi"/>
        </w:rPr>
        <w:t>, n 48, pp. 37-64, IREM de Grenoble.</w:t>
      </w:r>
    </w:p>
    <w:p w:rsidR="006D79FF" w:rsidRPr="00F05C34" w:rsidRDefault="006D79FF" w:rsidP="00346AD0">
      <w:pPr>
        <w:ind w:left="284"/>
        <w:rPr>
          <w:rFonts w:asciiTheme="majorBidi" w:hAnsiTheme="majorBidi" w:cstheme="majorBidi"/>
          <w:sz w:val="24"/>
          <w:szCs w:val="24"/>
          <w:lang w:bidi="ar-MA"/>
        </w:rPr>
      </w:pPr>
    </w:p>
    <w:p w:rsidR="00D56765" w:rsidRPr="00641919" w:rsidRDefault="00D56765" w:rsidP="00090ACB">
      <w:pPr>
        <w:rPr>
          <w:sz w:val="24"/>
          <w:szCs w:val="24"/>
          <w:lang w:bidi="ar-MA"/>
        </w:rPr>
      </w:pPr>
    </w:p>
    <w:sectPr w:rsidR="00D56765" w:rsidRPr="00641919" w:rsidSect="003361D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27CA" w:rsidRDefault="004127CA" w:rsidP="00030328">
      <w:pPr>
        <w:spacing w:after="0" w:line="240" w:lineRule="auto"/>
      </w:pPr>
      <w:r>
        <w:separator/>
      </w:r>
    </w:p>
  </w:endnote>
  <w:endnote w:type="continuationSeparator" w:id="1">
    <w:p w:rsidR="004127CA" w:rsidRDefault="004127CA" w:rsidP="000303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27CA" w:rsidRDefault="004127CA" w:rsidP="00030328">
      <w:pPr>
        <w:spacing w:after="0" w:line="240" w:lineRule="auto"/>
      </w:pPr>
      <w:r>
        <w:separator/>
      </w:r>
    </w:p>
  </w:footnote>
  <w:footnote w:type="continuationSeparator" w:id="1">
    <w:p w:rsidR="004127CA" w:rsidRDefault="004127CA" w:rsidP="000303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42009"/>
    <w:multiLevelType w:val="hybridMultilevel"/>
    <w:tmpl w:val="57C0CF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441EF9"/>
    <w:multiLevelType w:val="hybridMultilevel"/>
    <w:tmpl w:val="D23E0B60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173B3C"/>
    <w:multiLevelType w:val="multilevel"/>
    <w:tmpl w:val="4A46E0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3">
    <w:nsid w:val="166012BE"/>
    <w:multiLevelType w:val="hybridMultilevel"/>
    <w:tmpl w:val="CF16288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CDE14A6"/>
    <w:multiLevelType w:val="hybridMultilevel"/>
    <w:tmpl w:val="EBC20EB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D376446"/>
    <w:multiLevelType w:val="hybridMultilevel"/>
    <w:tmpl w:val="1AE4F982"/>
    <w:lvl w:ilvl="0" w:tplc="040C000F">
      <w:start w:val="1"/>
      <w:numFmt w:val="decimal"/>
      <w:lvlText w:val="%1."/>
      <w:lvlJc w:val="left"/>
      <w:pPr>
        <w:ind w:left="861" w:hanging="360"/>
      </w:pPr>
    </w:lvl>
    <w:lvl w:ilvl="1" w:tplc="040C0019" w:tentative="1">
      <w:start w:val="1"/>
      <w:numFmt w:val="lowerLetter"/>
      <w:lvlText w:val="%2."/>
      <w:lvlJc w:val="left"/>
      <w:pPr>
        <w:ind w:left="1581" w:hanging="360"/>
      </w:pPr>
    </w:lvl>
    <w:lvl w:ilvl="2" w:tplc="040C001B" w:tentative="1">
      <w:start w:val="1"/>
      <w:numFmt w:val="lowerRoman"/>
      <w:lvlText w:val="%3."/>
      <w:lvlJc w:val="right"/>
      <w:pPr>
        <w:ind w:left="2301" w:hanging="180"/>
      </w:pPr>
    </w:lvl>
    <w:lvl w:ilvl="3" w:tplc="040C000F" w:tentative="1">
      <w:start w:val="1"/>
      <w:numFmt w:val="decimal"/>
      <w:lvlText w:val="%4."/>
      <w:lvlJc w:val="left"/>
      <w:pPr>
        <w:ind w:left="3021" w:hanging="360"/>
      </w:pPr>
    </w:lvl>
    <w:lvl w:ilvl="4" w:tplc="040C0019" w:tentative="1">
      <w:start w:val="1"/>
      <w:numFmt w:val="lowerLetter"/>
      <w:lvlText w:val="%5."/>
      <w:lvlJc w:val="left"/>
      <w:pPr>
        <w:ind w:left="3741" w:hanging="360"/>
      </w:pPr>
    </w:lvl>
    <w:lvl w:ilvl="5" w:tplc="040C001B" w:tentative="1">
      <w:start w:val="1"/>
      <w:numFmt w:val="lowerRoman"/>
      <w:lvlText w:val="%6."/>
      <w:lvlJc w:val="right"/>
      <w:pPr>
        <w:ind w:left="4461" w:hanging="180"/>
      </w:pPr>
    </w:lvl>
    <w:lvl w:ilvl="6" w:tplc="040C000F" w:tentative="1">
      <w:start w:val="1"/>
      <w:numFmt w:val="decimal"/>
      <w:lvlText w:val="%7."/>
      <w:lvlJc w:val="left"/>
      <w:pPr>
        <w:ind w:left="5181" w:hanging="360"/>
      </w:pPr>
    </w:lvl>
    <w:lvl w:ilvl="7" w:tplc="040C0019" w:tentative="1">
      <w:start w:val="1"/>
      <w:numFmt w:val="lowerLetter"/>
      <w:lvlText w:val="%8."/>
      <w:lvlJc w:val="left"/>
      <w:pPr>
        <w:ind w:left="5901" w:hanging="360"/>
      </w:pPr>
    </w:lvl>
    <w:lvl w:ilvl="8" w:tplc="040C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6">
    <w:nsid w:val="39FB020D"/>
    <w:multiLevelType w:val="hybridMultilevel"/>
    <w:tmpl w:val="919EBF7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3D452E"/>
    <w:multiLevelType w:val="hybridMultilevel"/>
    <w:tmpl w:val="5A364B4A"/>
    <w:lvl w:ilvl="0" w:tplc="E940CF54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FF0CE3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E340A8C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BD246A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DE6FD50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A127FA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604F86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DD4EF2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1BE065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2B6037F"/>
    <w:multiLevelType w:val="hybridMultilevel"/>
    <w:tmpl w:val="B2584A3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66EDF"/>
    <w:multiLevelType w:val="hybridMultilevel"/>
    <w:tmpl w:val="90A0E55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2C74DD"/>
    <w:multiLevelType w:val="hybridMultilevel"/>
    <w:tmpl w:val="07300B7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6CA0616"/>
    <w:multiLevelType w:val="multilevel"/>
    <w:tmpl w:val="E33617C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>
    <w:nsid w:val="4C4C4A24"/>
    <w:multiLevelType w:val="hybridMultilevel"/>
    <w:tmpl w:val="B8D4529A"/>
    <w:lvl w:ilvl="0" w:tplc="040C0003">
      <w:start w:val="1"/>
      <w:numFmt w:val="bullet"/>
      <w:lvlText w:val="o"/>
      <w:lvlJc w:val="left"/>
      <w:pPr>
        <w:tabs>
          <w:tab w:val="num" w:pos="927"/>
        </w:tabs>
        <w:ind w:left="927" w:hanging="360"/>
      </w:pPr>
      <w:rPr>
        <w:rFonts w:ascii="Courier New" w:hAnsi="Courier New" w:cs="Courier New" w:hint="default"/>
        <w:lang w:bidi="ar-MA"/>
      </w:rPr>
    </w:lvl>
    <w:lvl w:ilvl="1" w:tplc="598CDCDC">
      <w:numFmt w:val="bullet"/>
      <w:lvlText w:val="-"/>
      <w:lvlJc w:val="left"/>
      <w:pPr>
        <w:ind w:left="1647" w:hanging="360"/>
      </w:pPr>
      <w:rPr>
        <w:rFonts w:ascii="Tahoma" w:eastAsia="Times New Roman" w:hAnsi="Tahoma" w:cs="Tahoma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3">
    <w:nsid w:val="56594E0D"/>
    <w:multiLevelType w:val="hybridMultilevel"/>
    <w:tmpl w:val="1FE600DA"/>
    <w:lvl w:ilvl="0" w:tplc="040C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4">
    <w:nsid w:val="5BC90693"/>
    <w:multiLevelType w:val="hybridMultilevel"/>
    <w:tmpl w:val="E3F0FFC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D3742E1"/>
    <w:multiLevelType w:val="hybridMultilevel"/>
    <w:tmpl w:val="93024E30"/>
    <w:lvl w:ilvl="0" w:tplc="6B02AD8E">
      <w:numFmt w:val="bullet"/>
      <w:lvlText w:val="-"/>
      <w:lvlJc w:val="left"/>
      <w:pPr>
        <w:ind w:left="705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16">
    <w:nsid w:val="5D8D3186"/>
    <w:multiLevelType w:val="hybridMultilevel"/>
    <w:tmpl w:val="5160275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E3302CF"/>
    <w:multiLevelType w:val="hybridMultilevel"/>
    <w:tmpl w:val="74BE0D6C"/>
    <w:lvl w:ilvl="0" w:tplc="669AA44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3F6FE5"/>
    <w:multiLevelType w:val="hybridMultilevel"/>
    <w:tmpl w:val="C33670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E292C21"/>
    <w:multiLevelType w:val="hybridMultilevel"/>
    <w:tmpl w:val="457863F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18"/>
  </w:num>
  <w:num w:numId="4">
    <w:abstractNumId w:val="9"/>
  </w:num>
  <w:num w:numId="5">
    <w:abstractNumId w:val="16"/>
  </w:num>
  <w:num w:numId="6">
    <w:abstractNumId w:val="10"/>
  </w:num>
  <w:num w:numId="7">
    <w:abstractNumId w:val="3"/>
  </w:num>
  <w:num w:numId="8">
    <w:abstractNumId w:val="15"/>
  </w:num>
  <w:num w:numId="9">
    <w:abstractNumId w:val="17"/>
  </w:num>
  <w:num w:numId="10">
    <w:abstractNumId w:val="13"/>
  </w:num>
  <w:num w:numId="11">
    <w:abstractNumId w:val="8"/>
  </w:num>
  <w:num w:numId="12">
    <w:abstractNumId w:val="2"/>
  </w:num>
  <w:num w:numId="13">
    <w:abstractNumId w:val="0"/>
  </w:num>
  <w:num w:numId="14">
    <w:abstractNumId w:val="14"/>
  </w:num>
  <w:num w:numId="15">
    <w:abstractNumId w:val="7"/>
  </w:num>
  <w:num w:numId="16">
    <w:abstractNumId w:val="19"/>
  </w:num>
  <w:num w:numId="17">
    <w:abstractNumId w:val="4"/>
  </w:num>
  <w:num w:numId="18">
    <w:abstractNumId w:val="1"/>
  </w:num>
  <w:num w:numId="19">
    <w:abstractNumId w:val="12"/>
  </w:num>
  <w:num w:numId="2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90ACB"/>
    <w:rsid w:val="00001842"/>
    <w:rsid w:val="0000330C"/>
    <w:rsid w:val="00003BAC"/>
    <w:rsid w:val="00006BA8"/>
    <w:rsid w:val="000076F7"/>
    <w:rsid w:val="00012B36"/>
    <w:rsid w:val="00014672"/>
    <w:rsid w:val="00015539"/>
    <w:rsid w:val="00016726"/>
    <w:rsid w:val="000171EF"/>
    <w:rsid w:val="00017745"/>
    <w:rsid w:val="000202F1"/>
    <w:rsid w:val="000205F8"/>
    <w:rsid w:val="00020CAA"/>
    <w:rsid w:val="00023CF5"/>
    <w:rsid w:val="00026C84"/>
    <w:rsid w:val="00027A3D"/>
    <w:rsid w:val="00030328"/>
    <w:rsid w:val="00030545"/>
    <w:rsid w:val="00030CA4"/>
    <w:rsid w:val="000319FF"/>
    <w:rsid w:val="00031F9C"/>
    <w:rsid w:val="00032305"/>
    <w:rsid w:val="00032380"/>
    <w:rsid w:val="00032916"/>
    <w:rsid w:val="0003293F"/>
    <w:rsid w:val="0003536B"/>
    <w:rsid w:val="00035ED9"/>
    <w:rsid w:val="0003735C"/>
    <w:rsid w:val="000418C2"/>
    <w:rsid w:val="00042C85"/>
    <w:rsid w:val="00042CFB"/>
    <w:rsid w:val="0004428E"/>
    <w:rsid w:val="00044846"/>
    <w:rsid w:val="00045E48"/>
    <w:rsid w:val="00045F0A"/>
    <w:rsid w:val="000479BE"/>
    <w:rsid w:val="00052382"/>
    <w:rsid w:val="000526E6"/>
    <w:rsid w:val="00053521"/>
    <w:rsid w:val="00053717"/>
    <w:rsid w:val="0005497F"/>
    <w:rsid w:val="00054AD3"/>
    <w:rsid w:val="0005617A"/>
    <w:rsid w:val="000609B2"/>
    <w:rsid w:val="0006181D"/>
    <w:rsid w:val="000628D1"/>
    <w:rsid w:val="0006639A"/>
    <w:rsid w:val="000701A6"/>
    <w:rsid w:val="00070B72"/>
    <w:rsid w:val="00070C08"/>
    <w:rsid w:val="00070D1B"/>
    <w:rsid w:val="00070EBA"/>
    <w:rsid w:val="000717B4"/>
    <w:rsid w:val="0007208F"/>
    <w:rsid w:val="00072AF1"/>
    <w:rsid w:val="000762B5"/>
    <w:rsid w:val="00080D20"/>
    <w:rsid w:val="000830C6"/>
    <w:rsid w:val="000858C3"/>
    <w:rsid w:val="000907F5"/>
    <w:rsid w:val="00090ACB"/>
    <w:rsid w:val="0009281C"/>
    <w:rsid w:val="0009332B"/>
    <w:rsid w:val="00094A2D"/>
    <w:rsid w:val="00096275"/>
    <w:rsid w:val="00096392"/>
    <w:rsid w:val="000A02F5"/>
    <w:rsid w:val="000A1C78"/>
    <w:rsid w:val="000A36F4"/>
    <w:rsid w:val="000A481F"/>
    <w:rsid w:val="000A4E26"/>
    <w:rsid w:val="000A5876"/>
    <w:rsid w:val="000A5E21"/>
    <w:rsid w:val="000B1905"/>
    <w:rsid w:val="000B4B90"/>
    <w:rsid w:val="000C0D7E"/>
    <w:rsid w:val="000C12ED"/>
    <w:rsid w:val="000C159A"/>
    <w:rsid w:val="000C2960"/>
    <w:rsid w:val="000C3523"/>
    <w:rsid w:val="000C75A2"/>
    <w:rsid w:val="000D0CD0"/>
    <w:rsid w:val="000D1124"/>
    <w:rsid w:val="000D2866"/>
    <w:rsid w:val="000D2DC7"/>
    <w:rsid w:val="000D4E11"/>
    <w:rsid w:val="000D5178"/>
    <w:rsid w:val="000E18BB"/>
    <w:rsid w:val="000E296F"/>
    <w:rsid w:val="000E2B70"/>
    <w:rsid w:val="000E433E"/>
    <w:rsid w:val="000E4599"/>
    <w:rsid w:val="000F0315"/>
    <w:rsid w:val="000F5326"/>
    <w:rsid w:val="001005B6"/>
    <w:rsid w:val="00100775"/>
    <w:rsid w:val="00102EB2"/>
    <w:rsid w:val="001040D5"/>
    <w:rsid w:val="001044A9"/>
    <w:rsid w:val="00104E13"/>
    <w:rsid w:val="00105A96"/>
    <w:rsid w:val="00107EEB"/>
    <w:rsid w:val="00110004"/>
    <w:rsid w:val="00110C51"/>
    <w:rsid w:val="00110E86"/>
    <w:rsid w:val="001122CB"/>
    <w:rsid w:val="001144B1"/>
    <w:rsid w:val="001148CB"/>
    <w:rsid w:val="001152D1"/>
    <w:rsid w:val="00116667"/>
    <w:rsid w:val="00121E9E"/>
    <w:rsid w:val="00123A95"/>
    <w:rsid w:val="001315AA"/>
    <w:rsid w:val="00135785"/>
    <w:rsid w:val="00135864"/>
    <w:rsid w:val="001360E7"/>
    <w:rsid w:val="0013610B"/>
    <w:rsid w:val="00136296"/>
    <w:rsid w:val="00137217"/>
    <w:rsid w:val="001373BD"/>
    <w:rsid w:val="001378EB"/>
    <w:rsid w:val="0014195D"/>
    <w:rsid w:val="00142058"/>
    <w:rsid w:val="001439BC"/>
    <w:rsid w:val="00146BCE"/>
    <w:rsid w:val="001472AB"/>
    <w:rsid w:val="00151BDA"/>
    <w:rsid w:val="00152209"/>
    <w:rsid w:val="00154E17"/>
    <w:rsid w:val="001610CD"/>
    <w:rsid w:val="00162732"/>
    <w:rsid w:val="00166D72"/>
    <w:rsid w:val="001677B8"/>
    <w:rsid w:val="00172689"/>
    <w:rsid w:val="00173502"/>
    <w:rsid w:val="0017362E"/>
    <w:rsid w:val="0017502B"/>
    <w:rsid w:val="00175608"/>
    <w:rsid w:val="001759D8"/>
    <w:rsid w:val="00175E49"/>
    <w:rsid w:val="0017605B"/>
    <w:rsid w:val="0017665D"/>
    <w:rsid w:val="0017766E"/>
    <w:rsid w:val="001831B1"/>
    <w:rsid w:val="00187428"/>
    <w:rsid w:val="001910D4"/>
    <w:rsid w:val="001913B7"/>
    <w:rsid w:val="00191831"/>
    <w:rsid w:val="0019337D"/>
    <w:rsid w:val="00197D79"/>
    <w:rsid w:val="001A125C"/>
    <w:rsid w:val="001A2FCA"/>
    <w:rsid w:val="001A342B"/>
    <w:rsid w:val="001A46F2"/>
    <w:rsid w:val="001A6F7D"/>
    <w:rsid w:val="001A6FC0"/>
    <w:rsid w:val="001A7365"/>
    <w:rsid w:val="001B0019"/>
    <w:rsid w:val="001B0EC7"/>
    <w:rsid w:val="001B2A29"/>
    <w:rsid w:val="001B3A05"/>
    <w:rsid w:val="001B3D06"/>
    <w:rsid w:val="001B44CD"/>
    <w:rsid w:val="001B6648"/>
    <w:rsid w:val="001B6EC4"/>
    <w:rsid w:val="001C2338"/>
    <w:rsid w:val="001C2882"/>
    <w:rsid w:val="001C4796"/>
    <w:rsid w:val="001C4A27"/>
    <w:rsid w:val="001C4DE5"/>
    <w:rsid w:val="001C5B2D"/>
    <w:rsid w:val="001C6080"/>
    <w:rsid w:val="001D0155"/>
    <w:rsid w:val="001D251A"/>
    <w:rsid w:val="001D31C6"/>
    <w:rsid w:val="001D34E7"/>
    <w:rsid w:val="001D60EC"/>
    <w:rsid w:val="001D76C8"/>
    <w:rsid w:val="001D76F2"/>
    <w:rsid w:val="001E1EE2"/>
    <w:rsid w:val="001E433B"/>
    <w:rsid w:val="001E4486"/>
    <w:rsid w:val="001E7F08"/>
    <w:rsid w:val="001F0D8F"/>
    <w:rsid w:val="001F0DCA"/>
    <w:rsid w:val="001F207A"/>
    <w:rsid w:val="001F3076"/>
    <w:rsid w:val="001F3B10"/>
    <w:rsid w:val="001F3FF0"/>
    <w:rsid w:val="001F4F94"/>
    <w:rsid w:val="001F6145"/>
    <w:rsid w:val="001F7DC5"/>
    <w:rsid w:val="0020210A"/>
    <w:rsid w:val="002026A9"/>
    <w:rsid w:val="00205F8D"/>
    <w:rsid w:val="00206710"/>
    <w:rsid w:val="00210C38"/>
    <w:rsid w:val="00211055"/>
    <w:rsid w:val="00212B73"/>
    <w:rsid w:val="00213DCB"/>
    <w:rsid w:val="0021480B"/>
    <w:rsid w:val="0021480D"/>
    <w:rsid w:val="00214BC7"/>
    <w:rsid w:val="0021762F"/>
    <w:rsid w:val="00217771"/>
    <w:rsid w:val="00217B52"/>
    <w:rsid w:val="0022149F"/>
    <w:rsid w:val="00221B8E"/>
    <w:rsid w:val="00223611"/>
    <w:rsid w:val="00225198"/>
    <w:rsid w:val="00225A06"/>
    <w:rsid w:val="00225ADE"/>
    <w:rsid w:val="00227623"/>
    <w:rsid w:val="002309B1"/>
    <w:rsid w:val="00230DF6"/>
    <w:rsid w:val="00230F5C"/>
    <w:rsid w:val="00231997"/>
    <w:rsid w:val="00232B34"/>
    <w:rsid w:val="00233B54"/>
    <w:rsid w:val="002355F4"/>
    <w:rsid w:val="00236AF4"/>
    <w:rsid w:val="00236D32"/>
    <w:rsid w:val="00236D3B"/>
    <w:rsid w:val="00237A58"/>
    <w:rsid w:val="00237B9B"/>
    <w:rsid w:val="00240598"/>
    <w:rsid w:val="00240622"/>
    <w:rsid w:val="00243129"/>
    <w:rsid w:val="00243ABC"/>
    <w:rsid w:val="002445A3"/>
    <w:rsid w:val="00244B13"/>
    <w:rsid w:val="00244C13"/>
    <w:rsid w:val="00244CC0"/>
    <w:rsid w:val="0024647C"/>
    <w:rsid w:val="0024713B"/>
    <w:rsid w:val="0025058C"/>
    <w:rsid w:val="00254DB8"/>
    <w:rsid w:val="00261560"/>
    <w:rsid w:val="00263ECB"/>
    <w:rsid w:val="0026403A"/>
    <w:rsid w:val="002709A2"/>
    <w:rsid w:val="00272285"/>
    <w:rsid w:val="00272644"/>
    <w:rsid w:val="002760E2"/>
    <w:rsid w:val="0028003A"/>
    <w:rsid w:val="00281332"/>
    <w:rsid w:val="002814DE"/>
    <w:rsid w:val="00281FA3"/>
    <w:rsid w:val="0028246A"/>
    <w:rsid w:val="0029094C"/>
    <w:rsid w:val="00290E5F"/>
    <w:rsid w:val="00291858"/>
    <w:rsid w:val="00293668"/>
    <w:rsid w:val="00294B4D"/>
    <w:rsid w:val="002A08BD"/>
    <w:rsid w:val="002A0D65"/>
    <w:rsid w:val="002A316D"/>
    <w:rsid w:val="002A4DED"/>
    <w:rsid w:val="002A6C73"/>
    <w:rsid w:val="002B2ECC"/>
    <w:rsid w:val="002B5569"/>
    <w:rsid w:val="002B606E"/>
    <w:rsid w:val="002B6483"/>
    <w:rsid w:val="002C01F3"/>
    <w:rsid w:val="002C0635"/>
    <w:rsid w:val="002C0B4F"/>
    <w:rsid w:val="002C2DA7"/>
    <w:rsid w:val="002C371B"/>
    <w:rsid w:val="002C426D"/>
    <w:rsid w:val="002C63E4"/>
    <w:rsid w:val="002D277B"/>
    <w:rsid w:val="002D3FB2"/>
    <w:rsid w:val="002D4754"/>
    <w:rsid w:val="002D6939"/>
    <w:rsid w:val="002D759B"/>
    <w:rsid w:val="002D7ADA"/>
    <w:rsid w:val="002D7BA0"/>
    <w:rsid w:val="002E07F0"/>
    <w:rsid w:val="002E1158"/>
    <w:rsid w:val="002E11DA"/>
    <w:rsid w:val="002E1727"/>
    <w:rsid w:val="002E1CA6"/>
    <w:rsid w:val="002E25FE"/>
    <w:rsid w:val="002E3E1F"/>
    <w:rsid w:val="002E41F0"/>
    <w:rsid w:val="002E5B86"/>
    <w:rsid w:val="002F0726"/>
    <w:rsid w:val="002F0BD1"/>
    <w:rsid w:val="002F4BF1"/>
    <w:rsid w:val="002F5560"/>
    <w:rsid w:val="002F6799"/>
    <w:rsid w:val="002F7736"/>
    <w:rsid w:val="003028EA"/>
    <w:rsid w:val="0030340F"/>
    <w:rsid w:val="003039EC"/>
    <w:rsid w:val="00305804"/>
    <w:rsid w:val="00305CF4"/>
    <w:rsid w:val="003072D1"/>
    <w:rsid w:val="00307FE9"/>
    <w:rsid w:val="00310371"/>
    <w:rsid w:val="003108EF"/>
    <w:rsid w:val="00311C20"/>
    <w:rsid w:val="00312813"/>
    <w:rsid w:val="00312A45"/>
    <w:rsid w:val="00312B22"/>
    <w:rsid w:val="003142E9"/>
    <w:rsid w:val="003161A0"/>
    <w:rsid w:val="00317095"/>
    <w:rsid w:val="00317243"/>
    <w:rsid w:val="00317372"/>
    <w:rsid w:val="00323183"/>
    <w:rsid w:val="00323872"/>
    <w:rsid w:val="003255D4"/>
    <w:rsid w:val="003256D9"/>
    <w:rsid w:val="003272B2"/>
    <w:rsid w:val="003309B4"/>
    <w:rsid w:val="003316FC"/>
    <w:rsid w:val="003344A8"/>
    <w:rsid w:val="003361D6"/>
    <w:rsid w:val="00342781"/>
    <w:rsid w:val="003465A3"/>
    <w:rsid w:val="00346AD0"/>
    <w:rsid w:val="00355318"/>
    <w:rsid w:val="003554F2"/>
    <w:rsid w:val="003577D0"/>
    <w:rsid w:val="00360ED9"/>
    <w:rsid w:val="003615CA"/>
    <w:rsid w:val="003628B9"/>
    <w:rsid w:val="00363E66"/>
    <w:rsid w:val="00364C37"/>
    <w:rsid w:val="00365182"/>
    <w:rsid w:val="00367A00"/>
    <w:rsid w:val="003744F0"/>
    <w:rsid w:val="00382222"/>
    <w:rsid w:val="003825D8"/>
    <w:rsid w:val="00383103"/>
    <w:rsid w:val="00384227"/>
    <w:rsid w:val="00384D65"/>
    <w:rsid w:val="003872BB"/>
    <w:rsid w:val="00390C02"/>
    <w:rsid w:val="0039172A"/>
    <w:rsid w:val="0039243B"/>
    <w:rsid w:val="00394AC9"/>
    <w:rsid w:val="003A1D73"/>
    <w:rsid w:val="003A2460"/>
    <w:rsid w:val="003A2E44"/>
    <w:rsid w:val="003A2E9E"/>
    <w:rsid w:val="003A605C"/>
    <w:rsid w:val="003A7ABD"/>
    <w:rsid w:val="003B3295"/>
    <w:rsid w:val="003B3ADC"/>
    <w:rsid w:val="003B58D6"/>
    <w:rsid w:val="003C0397"/>
    <w:rsid w:val="003C2EB6"/>
    <w:rsid w:val="003C59A1"/>
    <w:rsid w:val="003C5CB0"/>
    <w:rsid w:val="003C76AA"/>
    <w:rsid w:val="003C7D62"/>
    <w:rsid w:val="003D26E0"/>
    <w:rsid w:val="003D3F8E"/>
    <w:rsid w:val="003D7D9C"/>
    <w:rsid w:val="003E0491"/>
    <w:rsid w:val="003E28B5"/>
    <w:rsid w:val="003E41FB"/>
    <w:rsid w:val="003E4562"/>
    <w:rsid w:val="003E5C48"/>
    <w:rsid w:val="003E5C55"/>
    <w:rsid w:val="003E6200"/>
    <w:rsid w:val="003E6490"/>
    <w:rsid w:val="003E7FCD"/>
    <w:rsid w:val="003F0587"/>
    <w:rsid w:val="003F1374"/>
    <w:rsid w:val="003F299D"/>
    <w:rsid w:val="003F3DFF"/>
    <w:rsid w:val="003F5A93"/>
    <w:rsid w:val="003F5F13"/>
    <w:rsid w:val="003F63F7"/>
    <w:rsid w:val="00400746"/>
    <w:rsid w:val="00400B63"/>
    <w:rsid w:val="00402C04"/>
    <w:rsid w:val="004045A9"/>
    <w:rsid w:val="00404A34"/>
    <w:rsid w:val="00405625"/>
    <w:rsid w:val="00406220"/>
    <w:rsid w:val="00407089"/>
    <w:rsid w:val="004076F5"/>
    <w:rsid w:val="00407B27"/>
    <w:rsid w:val="004127CA"/>
    <w:rsid w:val="00415D87"/>
    <w:rsid w:val="00416348"/>
    <w:rsid w:val="004168D2"/>
    <w:rsid w:val="00417478"/>
    <w:rsid w:val="00417DA5"/>
    <w:rsid w:val="00421A61"/>
    <w:rsid w:val="004220A6"/>
    <w:rsid w:val="00425B8C"/>
    <w:rsid w:val="00426611"/>
    <w:rsid w:val="00427A76"/>
    <w:rsid w:val="004321BA"/>
    <w:rsid w:val="00433B79"/>
    <w:rsid w:val="00436126"/>
    <w:rsid w:val="00437F27"/>
    <w:rsid w:val="0044000F"/>
    <w:rsid w:val="004414C5"/>
    <w:rsid w:val="00442078"/>
    <w:rsid w:val="00444028"/>
    <w:rsid w:val="0044452B"/>
    <w:rsid w:val="0044519F"/>
    <w:rsid w:val="00445758"/>
    <w:rsid w:val="0045023F"/>
    <w:rsid w:val="00450F7D"/>
    <w:rsid w:val="0045143A"/>
    <w:rsid w:val="00451DDF"/>
    <w:rsid w:val="00452A1C"/>
    <w:rsid w:val="004535E4"/>
    <w:rsid w:val="00455C51"/>
    <w:rsid w:val="004564CE"/>
    <w:rsid w:val="0045706F"/>
    <w:rsid w:val="004575EA"/>
    <w:rsid w:val="004603E6"/>
    <w:rsid w:val="0046613F"/>
    <w:rsid w:val="00467018"/>
    <w:rsid w:val="00467D5A"/>
    <w:rsid w:val="00475754"/>
    <w:rsid w:val="00476716"/>
    <w:rsid w:val="00477321"/>
    <w:rsid w:val="00477C0D"/>
    <w:rsid w:val="0048407C"/>
    <w:rsid w:val="0048596A"/>
    <w:rsid w:val="004917C5"/>
    <w:rsid w:val="00491905"/>
    <w:rsid w:val="00493C4A"/>
    <w:rsid w:val="00494449"/>
    <w:rsid w:val="0049609B"/>
    <w:rsid w:val="00496492"/>
    <w:rsid w:val="00496E76"/>
    <w:rsid w:val="0049719B"/>
    <w:rsid w:val="004A0E5F"/>
    <w:rsid w:val="004A2540"/>
    <w:rsid w:val="004A597C"/>
    <w:rsid w:val="004A6269"/>
    <w:rsid w:val="004A6635"/>
    <w:rsid w:val="004A70D9"/>
    <w:rsid w:val="004B1FA9"/>
    <w:rsid w:val="004B2BE9"/>
    <w:rsid w:val="004B2C2C"/>
    <w:rsid w:val="004B3AFE"/>
    <w:rsid w:val="004B4D99"/>
    <w:rsid w:val="004B5D8D"/>
    <w:rsid w:val="004B5DAF"/>
    <w:rsid w:val="004B6D30"/>
    <w:rsid w:val="004B7C1F"/>
    <w:rsid w:val="004C0E0D"/>
    <w:rsid w:val="004C1B98"/>
    <w:rsid w:val="004C28BD"/>
    <w:rsid w:val="004C290A"/>
    <w:rsid w:val="004C39CC"/>
    <w:rsid w:val="004C460A"/>
    <w:rsid w:val="004C4AF8"/>
    <w:rsid w:val="004C657D"/>
    <w:rsid w:val="004C7AAC"/>
    <w:rsid w:val="004D3F67"/>
    <w:rsid w:val="004D4213"/>
    <w:rsid w:val="004D61A1"/>
    <w:rsid w:val="004D61B7"/>
    <w:rsid w:val="004D6E31"/>
    <w:rsid w:val="004D745C"/>
    <w:rsid w:val="004D7B97"/>
    <w:rsid w:val="004E07FF"/>
    <w:rsid w:val="004E0A0E"/>
    <w:rsid w:val="004E4F74"/>
    <w:rsid w:val="004E5C67"/>
    <w:rsid w:val="004E68E7"/>
    <w:rsid w:val="004E7177"/>
    <w:rsid w:val="004E75A7"/>
    <w:rsid w:val="004E7DC6"/>
    <w:rsid w:val="004F0803"/>
    <w:rsid w:val="004F0C21"/>
    <w:rsid w:val="004F1141"/>
    <w:rsid w:val="004F2496"/>
    <w:rsid w:val="00500E89"/>
    <w:rsid w:val="00502BF7"/>
    <w:rsid w:val="00502E20"/>
    <w:rsid w:val="005031D1"/>
    <w:rsid w:val="00503856"/>
    <w:rsid w:val="005038A3"/>
    <w:rsid w:val="005038CF"/>
    <w:rsid w:val="00507165"/>
    <w:rsid w:val="00512F10"/>
    <w:rsid w:val="005154E4"/>
    <w:rsid w:val="00515DEA"/>
    <w:rsid w:val="0052072B"/>
    <w:rsid w:val="00524B91"/>
    <w:rsid w:val="005258D2"/>
    <w:rsid w:val="005323A4"/>
    <w:rsid w:val="00534B28"/>
    <w:rsid w:val="00537BF2"/>
    <w:rsid w:val="00540CD1"/>
    <w:rsid w:val="00545C3B"/>
    <w:rsid w:val="005473C6"/>
    <w:rsid w:val="00547B9B"/>
    <w:rsid w:val="005514A4"/>
    <w:rsid w:val="005518C3"/>
    <w:rsid w:val="00552857"/>
    <w:rsid w:val="005530CB"/>
    <w:rsid w:val="0055449E"/>
    <w:rsid w:val="00560ACE"/>
    <w:rsid w:val="00560D31"/>
    <w:rsid w:val="005614F0"/>
    <w:rsid w:val="00566B47"/>
    <w:rsid w:val="00570ED9"/>
    <w:rsid w:val="005715C4"/>
    <w:rsid w:val="005727D8"/>
    <w:rsid w:val="005728AB"/>
    <w:rsid w:val="00573AA3"/>
    <w:rsid w:val="00574451"/>
    <w:rsid w:val="005744E5"/>
    <w:rsid w:val="00577284"/>
    <w:rsid w:val="00577D07"/>
    <w:rsid w:val="005813BE"/>
    <w:rsid w:val="005820B6"/>
    <w:rsid w:val="005837D8"/>
    <w:rsid w:val="00585308"/>
    <w:rsid w:val="00586956"/>
    <w:rsid w:val="00587C80"/>
    <w:rsid w:val="0059211E"/>
    <w:rsid w:val="005A3993"/>
    <w:rsid w:val="005A4216"/>
    <w:rsid w:val="005A7A4C"/>
    <w:rsid w:val="005A7F96"/>
    <w:rsid w:val="005B0DAA"/>
    <w:rsid w:val="005B10B6"/>
    <w:rsid w:val="005B144E"/>
    <w:rsid w:val="005B2512"/>
    <w:rsid w:val="005B334D"/>
    <w:rsid w:val="005B4843"/>
    <w:rsid w:val="005B548B"/>
    <w:rsid w:val="005B7272"/>
    <w:rsid w:val="005C23DD"/>
    <w:rsid w:val="005C2889"/>
    <w:rsid w:val="005C3451"/>
    <w:rsid w:val="005C5CA6"/>
    <w:rsid w:val="005C5F6D"/>
    <w:rsid w:val="005D0544"/>
    <w:rsid w:val="005D3A26"/>
    <w:rsid w:val="005D4839"/>
    <w:rsid w:val="005D4E92"/>
    <w:rsid w:val="005D739D"/>
    <w:rsid w:val="005D7740"/>
    <w:rsid w:val="005D7897"/>
    <w:rsid w:val="005E2DCB"/>
    <w:rsid w:val="005E4D3D"/>
    <w:rsid w:val="005E5F56"/>
    <w:rsid w:val="005E64DF"/>
    <w:rsid w:val="005E6831"/>
    <w:rsid w:val="005F0647"/>
    <w:rsid w:val="005F31D1"/>
    <w:rsid w:val="005F4B00"/>
    <w:rsid w:val="005F6DA1"/>
    <w:rsid w:val="00600184"/>
    <w:rsid w:val="006006A0"/>
    <w:rsid w:val="00602315"/>
    <w:rsid w:val="00603175"/>
    <w:rsid w:val="006038DD"/>
    <w:rsid w:val="00605E69"/>
    <w:rsid w:val="006070A2"/>
    <w:rsid w:val="00610E2C"/>
    <w:rsid w:val="00610F2A"/>
    <w:rsid w:val="00611565"/>
    <w:rsid w:val="006117D8"/>
    <w:rsid w:val="006134D5"/>
    <w:rsid w:val="00613B27"/>
    <w:rsid w:val="00613DBA"/>
    <w:rsid w:val="00613F2F"/>
    <w:rsid w:val="00615324"/>
    <w:rsid w:val="006200E9"/>
    <w:rsid w:val="00622C23"/>
    <w:rsid w:val="00625983"/>
    <w:rsid w:val="00627A66"/>
    <w:rsid w:val="006329A2"/>
    <w:rsid w:val="00633B9C"/>
    <w:rsid w:val="0063684E"/>
    <w:rsid w:val="00637356"/>
    <w:rsid w:val="00637BF5"/>
    <w:rsid w:val="00641919"/>
    <w:rsid w:val="0064235C"/>
    <w:rsid w:val="00642BA6"/>
    <w:rsid w:val="00642F09"/>
    <w:rsid w:val="00643D3A"/>
    <w:rsid w:val="006443B9"/>
    <w:rsid w:val="006468C7"/>
    <w:rsid w:val="006471BD"/>
    <w:rsid w:val="00647BD2"/>
    <w:rsid w:val="00650EE4"/>
    <w:rsid w:val="00651928"/>
    <w:rsid w:val="00652E8C"/>
    <w:rsid w:val="00653C19"/>
    <w:rsid w:val="006541D9"/>
    <w:rsid w:val="006544F0"/>
    <w:rsid w:val="00654CFC"/>
    <w:rsid w:val="00655E92"/>
    <w:rsid w:val="0065716B"/>
    <w:rsid w:val="00665229"/>
    <w:rsid w:val="006742D6"/>
    <w:rsid w:val="00674BE3"/>
    <w:rsid w:val="00675CE3"/>
    <w:rsid w:val="0068052B"/>
    <w:rsid w:val="006815EB"/>
    <w:rsid w:val="0068172F"/>
    <w:rsid w:val="00687D5F"/>
    <w:rsid w:val="00690288"/>
    <w:rsid w:val="00690E8C"/>
    <w:rsid w:val="0069453F"/>
    <w:rsid w:val="006953C8"/>
    <w:rsid w:val="0069656C"/>
    <w:rsid w:val="0069768E"/>
    <w:rsid w:val="0069771A"/>
    <w:rsid w:val="006A0B79"/>
    <w:rsid w:val="006A1BA0"/>
    <w:rsid w:val="006A24D3"/>
    <w:rsid w:val="006A2AFC"/>
    <w:rsid w:val="006A4206"/>
    <w:rsid w:val="006A5131"/>
    <w:rsid w:val="006B24C8"/>
    <w:rsid w:val="006B2F42"/>
    <w:rsid w:val="006B3967"/>
    <w:rsid w:val="006B3D30"/>
    <w:rsid w:val="006B5476"/>
    <w:rsid w:val="006B7A5B"/>
    <w:rsid w:val="006C22AE"/>
    <w:rsid w:val="006C3B79"/>
    <w:rsid w:val="006C4783"/>
    <w:rsid w:val="006C4E14"/>
    <w:rsid w:val="006C6801"/>
    <w:rsid w:val="006C6935"/>
    <w:rsid w:val="006D018E"/>
    <w:rsid w:val="006D5758"/>
    <w:rsid w:val="006D79FF"/>
    <w:rsid w:val="006E071B"/>
    <w:rsid w:val="006E0825"/>
    <w:rsid w:val="006E178A"/>
    <w:rsid w:val="006E2569"/>
    <w:rsid w:val="006E3975"/>
    <w:rsid w:val="006E45A6"/>
    <w:rsid w:val="006E5DDC"/>
    <w:rsid w:val="006F0450"/>
    <w:rsid w:val="006F062D"/>
    <w:rsid w:val="006F29C9"/>
    <w:rsid w:val="006F2BA4"/>
    <w:rsid w:val="006F5FD0"/>
    <w:rsid w:val="006F603D"/>
    <w:rsid w:val="006F6C32"/>
    <w:rsid w:val="00700369"/>
    <w:rsid w:val="0070050B"/>
    <w:rsid w:val="00701763"/>
    <w:rsid w:val="00703100"/>
    <w:rsid w:val="0070462E"/>
    <w:rsid w:val="007105C4"/>
    <w:rsid w:val="00712BE8"/>
    <w:rsid w:val="00713D0B"/>
    <w:rsid w:val="00714C73"/>
    <w:rsid w:val="00717245"/>
    <w:rsid w:val="0071782A"/>
    <w:rsid w:val="007230AD"/>
    <w:rsid w:val="0072599F"/>
    <w:rsid w:val="00725E30"/>
    <w:rsid w:val="00726210"/>
    <w:rsid w:val="007301EB"/>
    <w:rsid w:val="007303D5"/>
    <w:rsid w:val="00730D41"/>
    <w:rsid w:val="00732FF4"/>
    <w:rsid w:val="00733300"/>
    <w:rsid w:val="007402FF"/>
    <w:rsid w:val="007406FF"/>
    <w:rsid w:val="00744752"/>
    <w:rsid w:val="00744796"/>
    <w:rsid w:val="00745C51"/>
    <w:rsid w:val="00746737"/>
    <w:rsid w:val="0075081A"/>
    <w:rsid w:val="00752B02"/>
    <w:rsid w:val="00752F84"/>
    <w:rsid w:val="007544C6"/>
    <w:rsid w:val="007576EE"/>
    <w:rsid w:val="00760FC8"/>
    <w:rsid w:val="007625C3"/>
    <w:rsid w:val="0076285B"/>
    <w:rsid w:val="00764014"/>
    <w:rsid w:val="00764902"/>
    <w:rsid w:val="007658E7"/>
    <w:rsid w:val="0076687B"/>
    <w:rsid w:val="00766EC9"/>
    <w:rsid w:val="00767F1F"/>
    <w:rsid w:val="007726D3"/>
    <w:rsid w:val="00773AC0"/>
    <w:rsid w:val="0077450A"/>
    <w:rsid w:val="00774ACE"/>
    <w:rsid w:val="00774FDF"/>
    <w:rsid w:val="00776CC3"/>
    <w:rsid w:val="007807E4"/>
    <w:rsid w:val="007849F0"/>
    <w:rsid w:val="00785490"/>
    <w:rsid w:val="007862E0"/>
    <w:rsid w:val="00787341"/>
    <w:rsid w:val="0079090D"/>
    <w:rsid w:val="007923AB"/>
    <w:rsid w:val="00792BA4"/>
    <w:rsid w:val="0079313C"/>
    <w:rsid w:val="00793827"/>
    <w:rsid w:val="00794C3D"/>
    <w:rsid w:val="00795569"/>
    <w:rsid w:val="00796006"/>
    <w:rsid w:val="00796112"/>
    <w:rsid w:val="007968D6"/>
    <w:rsid w:val="00797EED"/>
    <w:rsid w:val="00797FF0"/>
    <w:rsid w:val="007A288F"/>
    <w:rsid w:val="007A38DA"/>
    <w:rsid w:val="007A3EFA"/>
    <w:rsid w:val="007A498B"/>
    <w:rsid w:val="007A52B2"/>
    <w:rsid w:val="007A5585"/>
    <w:rsid w:val="007A7832"/>
    <w:rsid w:val="007B217D"/>
    <w:rsid w:val="007B3D81"/>
    <w:rsid w:val="007B3EA5"/>
    <w:rsid w:val="007B6578"/>
    <w:rsid w:val="007C2001"/>
    <w:rsid w:val="007C2513"/>
    <w:rsid w:val="007C2AC1"/>
    <w:rsid w:val="007C4BA2"/>
    <w:rsid w:val="007C5C25"/>
    <w:rsid w:val="007C6C25"/>
    <w:rsid w:val="007C6E5E"/>
    <w:rsid w:val="007C6E6E"/>
    <w:rsid w:val="007D0EDA"/>
    <w:rsid w:val="007D2750"/>
    <w:rsid w:val="007D358B"/>
    <w:rsid w:val="007D3902"/>
    <w:rsid w:val="007D52A0"/>
    <w:rsid w:val="007D5DAA"/>
    <w:rsid w:val="007D613C"/>
    <w:rsid w:val="007D630A"/>
    <w:rsid w:val="007D69F9"/>
    <w:rsid w:val="007D7035"/>
    <w:rsid w:val="007E0388"/>
    <w:rsid w:val="007E14B7"/>
    <w:rsid w:val="007E1552"/>
    <w:rsid w:val="007E1C7B"/>
    <w:rsid w:val="007E2562"/>
    <w:rsid w:val="007E59AB"/>
    <w:rsid w:val="007E60F8"/>
    <w:rsid w:val="007E6D71"/>
    <w:rsid w:val="007F0194"/>
    <w:rsid w:val="007F1744"/>
    <w:rsid w:val="007F1D76"/>
    <w:rsid w:val="007F268E"/>
    <w:rsid w:val="007F33A2"/>
    <w:rsid w:val="007F41B5"/>
    <w:rsid w:val="007F5270"/>
    <w:rsid w:val="007F6D62"/>
    <w:rsid w:val="008015A5"/>
    <w:rsid w:val="00801604"/>
    <w:rsid w:val="008019AD"/>
    <w:rsid w:val="008023C3"/>
    <w:rsid w:val="0080258C"/>
    <w:rsid w:val="00803459"/>
    <w:rsid w:val="008035E9"/>
    <w:rsid w:val="00806FAB"/>
    <w:rsid w:val="00810511"/>
    <w:rsid w:val="008113F3"/>
    <w:rsid w:val="00813072"/>
    <w:rsid w:val="00814110"/>
    <w:rsid w:val="008148C9"/>
    <w:rsid w:val="0082537F"/>
    <w:rsid w:val="008277CC"/>
    <w:rsid w:val="0082782A"/>
    <w:rsid w:val="00830C1C"/>
    <w:rsid w:val="008329A3"/>
    <w:rsid w:val="0083587A"/>
    <w:rsid w:val="00836102"/>
    <w:rsid w:val="00836643"/>
    <w:rsid w:val="0084135D"/>
    <w:rsid w:val="00841DA7"/>
    <w:rsid w:val="008429E0"/>
    <w:rsid w:val="00842AA7"/>
    <w:rsid w:val="008446DE"/>
    <w:rsid w:val="00847A1B"/>
    <w:rsid w:val="008500EC"/>
    <w:rsid w:val="008501BF"/>
    <w:rsid w:val="00850A0B"/>
    <w:rsid w:val="0085248B"/>
    <w:rsid w:val="00853469"/>
    <w:rsid w:val="0085477E"/>
    <w:rsid w:val="0085606A"/>
    <w:rsid w:val="00860F18"/>
    <w:rsid w:val="00862E5D"/>
    <w:rsid w:val="00862FCD"/>
    <w:rsid w:val="00863874"/>
    <w:rsid w:val="00870C2B"/>
    <w:rsid w:val="00872193"/>
    <w:rsid w:val="008742D2"/>
    <w:rsid w:val="00874E5D"/>
    <w:rsid w:val="00876B5F"/>
    <w:rsid w:val="008806C0"/>
    <w:rsid w:val="00881468"/>
    <w:rsid w:val="008817C5"/>
    <w:rsid w:val="00882E27"/>
    <w:rsid w:val="00883B33"/>
    <w:rsid w:val="00883D88"/>
    <w:rsid w:val="00885F89"/>
    <w:rsid w:val="00887620"/>
    <w:rsid w:val="00887CA5"/>
    <w:rsid w:val="00890CA1"/>
    <w:rsid w:val="0089245B"/>
    <w:rsid w:val="00893015"/>
    <w:rsid w:val="0089352A"/>
    <w:rsid w:val="00894BE2"/>
    <w:rsid w:val="00897B67"/>
    <w:rsid w:val="008A1646"/>
    <w:rsid w:val="008A3286"/>
    <w:rsid w:val="008A6C10"/>
    <w:rsid w:val="008B30BC"/>
    <w:rsid w:val="008B4A91"/>
    <w:rsid w:val="008B4C87"/>
    <w:rsid w:val="008B56DC"/>
    <w:rsid w:val="008B5C3F"/>
    <w:rsid w:val="008B5E93"/>
    <w:rsid w:val="008B645F"/>
    <w:rsid w:val="008B7108"/>
    <w:rsid w:val="008B726B"/>
    <w:rsid w:val="008C0E3C"/>
    <w:rsid w:val="008C12DD"/>
    <w:rsid w:val="008C137C"/>
    <w:rsid w:val="008C4706"/>
    <w:rsid w:val="008C5640"/>
    <w:rsid w:val="008C6282"/>
    <w:rsid w:val="008D0338"/>
    <w:rsid w:val="008D068A"/>
    <w:rsid w:val="008D0B20"/>
    <w:rsid w:val="008D1FA0"/>
    <w:rsid w:val="008E4DF5"/>
    <w:rsid w:val="008E5824"/>
    <w:rsid w:val="008E5DA0"/>
    <w:rsid w:val="008F3E02"/>
    <w:rsid w:val="008F40EB"/>
    <w:rsid w:val="008F4D35"/>
    <w:rsid w:val="008F70DF"/>
    <w:rsid w:val="008F713E"/>
    <w:rsid w:val="00901236"/>
    <w:rsid w:val="009025C8"/>
    <w:rsid w:val="0090361A"/>
    <w:rsid w:val="00903B61"/>
    <w:rsid w:val="00904DA5"/>
    <w:rsid w:val="00905547"/>
    <w:rsid w:val="00905947"/>
    <w:rsid w:val="00906D81"/>
    <w:rsid w:val="00911456"/>
    <w:rsid w:val="00914DC0"/>
    <w:rsid w:val="00915600"/>
    <w:rsid w:val="00915F04"/>
    <w:rsid w:val="00917B96"/>
    <w:rsid w:val="00917FF0"/>
    <w:rsid w:val="00921BAB"/>
    <w:rsid w:val="00926215"/>
    <w:rsid w:val="00927C54"/>
    <w:rsid w:val="00931937"/>
    <w:rsid w:val="00932800"/>
    <w:rsid w:val="00935E47"/>
    <w:rsid w:val="00943AEE"/>
    <w:rsid w:val="0094407F"/>
    <w:rsid w:val="00944F26"/>
    <w:rsid w:val="00945961"/>
    <w:rsid w:val="00947000"/>
    <w:rsid w:val="00953A5B"/>
    <w:rsid w:val="00963129"/>
    <w:rsid w:val="009668E0"/>
    <w:rsid w:val="00970D48"/>
    <w:rsid w:val="009769DE"/>
    <w:rsid w:val="00977491"/>
    <w:rsid w:val="009816B4"/>
    <w:rsid w:val="009822EF"/>
    <w:rsid w:val="00982D53"/>
    <w:rsid w:val="00984119"/>
    <w:rsid w:val="00985E4D"/>
    <w:rsid w:val="009863B5"/>
    <w:rsid w:val="00986861"/>
    <w:rsid w:val="00986D2D"/>
    <w:rsid w:val="009903EE"/>
    <w:rsid w:val="00990FA3"/>
    <w:rsid w:val="00992553"/>
    <w:rsid w:val="00994706"/>
    <w:rsid w:val="009948E7"/>
    <w:rsid w:val="009951ED"/>
    <w:rsid w:val="009965FB"/>
    <w:rsid w:val="00996744"/>
    <w:rsid w:val="00996CA5"/>
    <w:rsid w:val="00996D59"/>
    <w:rsid w:val="00996F3D"/>
    <w:rsid w:val="00996F78"/>
    <w:rsid w:val="009A171B"/>
    <w:rsid w:val="009A3FD7"/>
    <w:rsid w:val="009A6EC5"/>
    <w:rsid w:val="009B3543"/>
    <w:rsid w:val="009B4611"/>
    <w:rsid w:val="009B6BB2"/>
    <w:rsid w:val="009B7235"/>
    <w:rsid w:val="009C663C"/>
    <w:rsid w:val="009C6C71"/>
    <w:rsid w:val="009D0023"/>
    <w:rsid w:val="009D2A8A"/>
    <w:rsid w:val="009D7814"/>
    <w:rsid w:val="009E0364"/>
    <w:rsid w:val="009E0AAA"/>
    <w:rsid w:val="009F445A"/>
    <w:rsid w:val="009F5A5A"/>
    <w:rsid w:val="009F5D92"/>
    <w:rsid w:val="00A047E5"/>
    <w:rsid w:val="00A04AE0"/>
    <w:rsid w:val="00A078AF"/>
    <w:rsid w:val="00A10521"/>
    <w:rsid w:val="00A122EF"/>
    <w:rsid w:val="00A12AC5"/>
    <w:rsid w:val="00A157EA"/>
    <w:rsid w:val="00A20933"/>
    <w:rsid w:val="00A2267F"/>
    <w:rsid w:val="00A226A1"/>
    <w:rsid w:val="00A24386"/>
    <w:rsid w:val="00A26311"/>
    <w:rsid w:val="00A2711B"/>
    <w:rsid w:val="00A306B2"/>
    <w:rsid w:val="00A30C75"/>
    <w:rsid w:val="00A33D2A"/>
    <w:rsid w:val="00A3780A"/>
    <w:rsid w:val="00A40113"/>
    <w:rsid w:val="00A40144"/>
    <w:rsid w:val="00A40C1F"/>
    <w:rsid w:val="00A458A2"/>
    <w:rsid w:val="00A462DB"/>
    <w:rsid w:val="00A47C1B"/>
    <w:rsid w:val="00A50285"/>
    <w:rsid w:val="00A502CE"/>
    <w:rsid w:val="00A503B5"/>
    <w:rsid w:val="00A54639"/>
    <w:rsid w:val="00A55944"/>
    <w:rsid w:val="00A55E28"/>
    <w:rsid w:val="00A55EE2"/>
    <w:rsid w:val="00A563AC"/>
    <w:rsid w:val="00A56BC0"/>
    <w:rsid w:val="00A56FB0"/>
    <w:rsid w:val="00A62070"/>
    <w:rsid w:val="00A6260B"/>
    <w:rsid w:val="00A6404A"/>
    <w:rsid w:val="00A64B83"/>
    <w:rsid w:val="00A65347"/>
    <w:rsid w:val="00A66F25"/>
    <w:rsid w:val="00A67D28"/>
    <w:rsid w:val="00A70345"/>
    <w:rsid w:val="00A70EDE"/>
    <w:rsid w:val="00A73E1C"/>
    <w:rsid w:val="00A742C8"/>
    <w:rsid w:val="00A772B5"/>
    <w:rsid w:val="00A824CA"/>
    <w:rsid w:val="00A83F47"/>
    <w:rsid w:val="00A84B5E"/>
    <w:rsid w:val="00A85706"/>
    <w:rsid w:val="00A860C0"/>
    <w:rsid w:val="00A87B25"/>
    <w:rsid w:val="00A87CCF"/>
    <w:rsid w:val="00A915F1"/>
    <w:rsid w:val="00A91CB1"/>
    <w:rsid w:val="00A936FF"/>
    <w:rsid w:val="00A938A2"/>
    <w:rsid w:val="00A94C2C"/>
    <w:rsid w:val="00AA1050"/>
    <w:rsid w:val="00AA1BCE"/>
    <w:rsid w:val="00AA5864"/>
    <w:rsid w:val="00AB15EE"/>
    <w:rsid w:val="00AB23B0"/>
    <w:rsid w:val="00AB26F3"/>
    <w:rsid w:val="00AB4BD0"/>
    <w:rsid w:val="00AB68F8"/>
    <w:rsid w:val="00AB690B"/>
    <w:rsid w:val="00AB77B4"/>
    <w:rsid w:val="00AC0D57"/>
    <w:rsid w:val="00AC1000"/>
    <w:rsid w:val="00AC1233"/>
    <w:rsid w:val="00AC19EF"/>
    <w:rsid w:val="00AC2987"/>
    <w:rsid w:val="00AC2FAD"/>
    <w:rsid w:val="00AD2169"/>
    <w:rsid w:val="00AD2E05"/>
    <w:rsid w:val="00AD5E9E"/>
    <w:rsid w:val="00AD7EE4"/>
    <w:rsid w:val="00AE0EE7"/>
    <w:rsid w:val="00AE1E29"/>
    <w:rsid w:val="00AE2177"/>
    <w:rsid w:val="00AE25E2"/>
    <w:rsid w:val="00AE36D7"/>
    <w:rsid w:val="00AE5078"/>
    <w:rsid w:val="00AE5A63"/>
    <w:rsid w:val="00AE632A"/>
    <w:rsid w:val="00AE7395"/>
    <w:rsid w:val="00AE7E1C"/>
    <w:rsid w:val="00AF133F"/>
    <w:rsid w:val="00AF199A"/>
    <w:rsid w:val="00AF5669"/>
    <w:rsid w:val="00AF5E1C"/>
    <w:rsid w:val="00AF6763"/>
    <w:rsid w:val="00AF6CE5"/>
    <w:rsid w:val="00B046CA"/>
    <w:rsid w:val="00B1168A"/>
    <w:rsid w:val="00B12CB6"/>
    <w:rsid w:val="00B13678"/>
    <w:rsid w:val="00B15E2D"/>
    <w:rsid w:val="00B2014C"/>
    <w:rsid w:val="00B20F57"/>
    <w:rsid w:val="00B212FD"/>
    <w:rsid w:val="00B2256F"/>
    <w:rsid w:val="00B23413"/>
    <w:rsid w:val="00B2346D"/>
    <w:rsid w:val="00B2418E"/>
    <w:rsid w:val="00B25988"/>
    <w:rsid w:val="00B25AC3"/>
    <w:rsid w:val="00B25BB2"/>
    <w:rsid w:val="00B30E65"/>
    <w:rsid w:val="00B32EDB"/>
    <w:rsid w:val="00B3333B"/>
    <w:rsid w:val="00B338CA"/>
    <w:rsid w:val="00B34EF2"/>
    <w:rsid w:val="00B34FDE"/>
    <w:rsid w:val="00B35966"/>
    <w:rsid w:val="00B37833"/>
    <w:rsid w:val="00B404FD"/>
    <w:rsid w:val="00B43DFF"/>
    <w:rsid w:val="00B4427D"/>
    <w:rsid w:val="00B4531C"/>
    <w:rsid w:val="00B50E3F"/>
    <w:rsid w:val="00B515B1"/>
    <w:rsid w:val="00B5448C"/>
    <w:rsid w:val="00B54A8C"/>
    <w:rsid w:val="00B5604B"/>
    <w:rsid w:val="00B62DC1"/>
    <w:rsid w:val="00B634A6"/>
    <w:rsid w:val="00B638B5"/>
    <w:rsid w:val="00B648FA"/>
    <w:rsid w:val="00B655D5"/>
    <w:rsid w:val="00B65E93"/>
    <w:rsid w:val="00B67604"/>
    <w:rsid w:val="00B718CD"/>
    <w:rsid w:val="00B71E1B"/>
    <w:rsid w:val="00B7228D"/>
    <w:rsid w:val="00B75E75"/>
    <w:rsid w:val="00B75FAF"/>
    <w:rsid w:val="00B762FA"/>
    <w:rsid w:val="00B7643C"/>
    <w:rsid w:val="00B80F43"/>
    <w:rsid w:val="00B81384"/>
    <w:rsid w:val="00B82602"/>
    <w:rsid w:val="00B85033"/>
    <w:rsid w:val="00B9566B"/>
    <w:rsid w:val="00B9664A"/>
    <w:rsid w:val="00B97CB0"/>
    <w:rsid w:val="00BA07EB"/>
    <w:rsid w:val="00BA220B"/>
    <w:rsid w:val="00BA57F9"/>
    <w:rsid w:val="00BA5C63"/>
    <w:rsid w:val="00BA5E08"/>
    <w:rsid w:val="00BA62AF"/>
    <w:rsid w:val="00BA6331"/>
    <w:rsid w:val="00BA6713"/>
    <w:rsid w:val="00BA6807"/>
    <w:rsid w:val="00BA6A9D"/>
    <w:rsid w:val="00BA7044"/>
    <w:rsid w:val="00BB45F7"/>
    <w:rsid w:val="00BB65E8"/>
    <w:rsid w:val="00BB691A"/>
    <w:rsid w:val="00BB6E3E"/>
    <w:rsid w:val="00BC2E7A"/>
    <w:rsid w:val="00BC3BAA"/>
    <w:rsid w:val="00BC43C4"/>
    <w:rsid w:val="00BD049C"/>
    <w:rsid w:val="00BD1D09"/>
    <w:rsid w:val="00BD4355"/>
    <w:rsid w:val="00BD5622"/>
    <w:rsid w:val="00BD61E0"/>
    <w:rsid w:val="00BD6D3B"/>
    <w:rsid w:val="00BE152C"/>
    <w:rsid w:val="00BE1E6E"/>
    <w:rsid w:val="00BE2A3B"/>
    <w:rsid w:val="00BE3B8A"/>
    <w:rsid w:val="00BE43BF"/>
    <w:rsid w:val="00BF0048"/>
    <w:rsid w:val="00BF1FEA"/>
    <w:rsid w:val="00BF2249"/>
    <w:rsid w:val="00BF314B"/>
    <w:rsid w:val="00BF51E6"/>
    <w:rsid w:val="00BF66B8"/>
    <w:rsid w:val="00BF7106"/>
    <w:rsid w:val="00BF79B7"/>
    <w:rsid w:val="00BF7D03"/>
    <w:rsid w:val="00C00BFB"/>
    <w:rsid w:val="00C06DA3"/>
    <w:rsid w:val="00C07ECE"/>
    <w:rsid w:val="00C110B0"/>
    <w:rsid w:val="00C111A8"/>
    <w:rsid w:val="00C134E3"/>
    <w:rsid w:val="00C13B68"/>
    <w:rsid w:val="00C1444B"/>
    <w:rsid w:val="00C148F1"/>
    <w:rsid w:val="00C15A15"/>
    <w:rsid w:val="00C15EF6"/>
    <w:rsid w:val="00C2199B"/>
    <w:rsid w:val="00C24FF5"/>
    <w:rsid w:val="00C26DF1"/>
    <w:rsid w:val="00C30FB9"/>
    <w:rsid w:val="00C31A92"/>
    <w:rsid w:val="00C32E37"/>
    <w:rsid w:val="00C3355A"/>
    <w:rsid w:val="00C379DC"/>
    <w:rsid w:val="00C40E50"/>
    <w:rsid w:val="00C41858"/>
    <w:rsid w:val="00C42323"/>
    <w:rsid w:val="00C42DC5"/>
    <w:rsid w:val="00C433F6"/>
    <w:rsid w:val="00C45042"/>
    <w:rsid w:val="00C4520E"/>
    <w:rsid w:val="00C458EC"/>
    <w:rsid w:val="00C468AF"/>
    <w:rsid w:val="00C52D3C"/>
    <w:rsid w:val="00C563A4"/>
    <w:rsid w:val="00C56712"/>
    <w:rsid w:val="00C56D28"/>
    <w:rsid w:val="00C57308"/>
    <w:rsid w:val="00C5799A"/>
    <w:rsid w:val="00C602B4"/>
    <w:rsid w:val="00C60DFE"/>
    <w:rsid w:val="00C6176A"/>
    <w:rsid w:val="00C61A7A"/>
    <w:rsid w:val="00C6206D"/>
    <w:rsid w:val="00C645B3"/>
    <w:rsid w:val="00C66EDC"/>
    <w:rsid w:val="00C70E2E"/>
    <w:rsid w:val="00C72617"/>
    <w:rsid w:val="00C7342C"/>
    <w:rsid w:val="00C75457"/>
    <w:rsid w:val="00C75A23"/>
    <w:rsid w:val="00C75E98"/>
    <w:rsid w:val="00C83EF7"/>
    <w:rsid w:val="00C867A2"/>
    <w:rsid w:val="00C902A8"/>
    <w:rsid w:val="00C90A7D"/>
    <w:rsid w:val="00C914EF"/>
    <w:rsid w:val="00C97737"/>
    <w:rsid w:val="00CA349B"/>
    <w:rsid w:val="00CA5A22"/>
    <w:rsid w:val="00CA6641"/>
    <w:rsid w:val="00CA783A"/>
    <w:rsid w:val="00CB0CB6"/>
    <w:rsid w:val="00CB0E11"/>
    <w:rsid w:val="00CB13C4"/>
    <w:rsid w:val="00CB144E"/>
    <w:rsid w:val="00CB3E52"/>
    <w:rsid w:val="00CB5E51"/>
    <w:rsid w:val="00CB626A"/>
    <w:rsid w:val="00CB7163"/>
    <w:rsid w:val="00CB77C7"/>
    <w:rsid w:val="00CC167D"/>
    <w:rsid w:val="00CC348A"/>
    <w:rsid w:val="00CC3769"/>
    <w:rsid w:val="00CC3AE2"/>
    <w:rsid w:val="00CC4070"/>
    <w:rsid w:val="00CC45D1"/>
    <w:rsid w:val="00CC55C8"/>
    <w:rsid w:val="00CD23A3"/>
    <w:rsid w:val="00CD2F26"/>
    <w:rsid w:val="00CD332B"/>
    <w:rsid w:val="00CD3553"/>
    <w:rsid w:val="00CD3677"/>
    <w:rsid w:val="00CD40D8"/>
    <w:rsid w:val="00CD41E3"/>
    <w:rsid w:val="00CD4EE4"/>
    <w:rsid w:val="00CE08AE"/>
    <w:rsid w:val="00CE08C8"/>
    <w:rsid w:val="00CE1D43"/>
    <w:rsid w:val="00CE28E4"/>
    <w:rsid w:val="00CE3D53"/>
    <w:rsid w:val="00CE3E28"/>
    <w:rsid w:val="00CE4F4F"/>
    <w:rsid w:val="00CE77B5"/>
    <w:rsid w:val="00CF1E8E"/>
    <w:rsid w:val="00CF3976"/>
    <w:rsid w:val="00CF45B6"/>
    <w:rsid w:val="00CF4F31"/>
    <w:rsid w:val="00CF7411"/>
    <w:rsid w:val="00CF7E3E"/>
    <w:rsid w:val="00D03BD9"/>
    <w:rsid w:val="00D06A43"/>
    <w:rsid w:val="00D06BFB"/>
    <w:rsid w:val="00D06C71"/>
    <w:rsid w:val="00D11668"/>
    <w:rsid w:val="00D118D2"/>
    <w:rsid w:val="00D12F09"/>
    <w:rsid w:val="00D13915"/>
    <w:rsid w:val="00D1480B"/>
    <w:rsid w:val="00D17DC4"/>
    <w:rsid w:val="00D17E00"/>
    <w:rsid w:val="00D206C2"/>
    <w:rsid w:val="00D21DE9"/>
    <w:rsid w:val="00D25849"/>
    <w:rsid w:val="00D31603"/>
    <w:rsid w:val="00D31829"/>
    <w:rsid w:val="00D32E74"/>
    <w:rsid w:val="00D330D5"/>
    <w:rsid w:val="00D34FDE"/>
    <w:rsid w:val="00D35F72"/>
    <w:rsid w:val="00D36E35"/>
    <w:rsid w:val="00D407A3"/>
    <w:rsid w:val="00D467EA"/>
    <w:rsid w:val="00D46E5C"/>
    <w:rsid w:val="00D5063A"/>
    <w:rsid w:val="00D52EC3"/>
    <w:rsid w:val="00D53C24"/>
    <w:rsid w:val="00D551EB"/>
    <w:rsid w:val="00D55C1D"/>
    <w:rsid w:val="00D56765"/>
    <w:rsid w:val="00D57394"/>
    <w:rsid w:val="00D57D79"/>
    <w:rsid w:val="00D62A3D"/>
    <w:rsid w:val="00D62FDA"/>
    <w:rsid w:val="00D6343F"/>
    <w:rsid w:val="00D63BDB"/>
    <w:rsid w:val="00D63D9C"/>
    <w:rsid w:val="00D63E88"/>
    <w:rsid w:val="00D64CE0"/>
    <w:rsid w:val="00D67ED8"/>
    <w:rsid w:val="00D72199"/>
    <w:rsid w:val="00D73AC7"/>
    <w:rsid w:val="00D741A8"/>
    <w:rsid w:val="00D76B48"/>
    <w:rsid w:val="00D77BD3"/>
    <w:rsid w:val="00D80F1D"/>
    <w:rsid w:val="00D82027"/>
    <w:rsid w:val="00D8275F"/>
    <w:rsid w:val="00D86589"/>
    <w:rsid w:val="00D87815"/>
    <w:rsid w:val="00D92795"/>
    <w:rsid w:val="00D9360A"/>
    <w:rsid w:val="00DA0AE3"/>
    <w:rsid w:val="00DA139E"/>
    <w:rsid w:val="00DA26B9"/>
    <w:rsid w:val="00DA441C"/>
    <w:rsid w:val="00DA5C67"/>
    <w:rsid w:val="00DA5EE6"/>
    <w:rsid w:val="00DA6844"/>
    <w:rsid w:val="00DA6931"/>
    <w:rsid w:val="00DA7394"/>
    <w:rsid w:val="00DA780C"/>
    <w:rsid w:val="00DB2A76"/>
    <w:rsid w:val="00DB2E38"/>
    <w:rsid w:val="00DB333C"/>
    <w:rsid w:val="00DB3488"/>
    <w:rsid w:val="00DB34A8"/>
    <w:rsid w:val="00DB6D18"/>
    <w:rsid w:val="00DB7FF3"/>
    <w:rsid w:val="00DC052E"/>
    <w:rsid w:val="00DC2C78"/>
    <w:rsid w:val="00DC2CC1"/>
    <w:rsid w:val="00DC5804"/>
    <w:rsid w:val="00DC6304"/>
    <w:rsid w:val="00DC6E63"/>
    <w:rsid w:val="00DC7EB3"/>
    <w:rsid w:val="00DD00A5"/>
    <w:rsid w:val="00DD0555"/>
    <w:rsid w:val="00DD1266"/>
    <w:rsid w:val="00DD1435"/>
    <w:rsid w:val="00DD1690"/>
    <w:rsid w:val="00DD19EE"/>
    <w:rsid w:val="00DD55C2"/>
    <w:rsid w:val="00DD61C9"/>
    <w:rsid w:val="00DD76F3"/>
    <w:rsid w:val="00DD7BF5"/>
    <w:rsid w:val="00DE2BC7"/>
    <w:rsid w:val="00DE2C65"/>
    <w:rsid w:val="00DE2DC2"/>
    <w:rsid w:val="00DE4E8A"/>
    <w:rsid w:val="00DE55B0"/>
    <w:rsid w:val="00DF1994"/>
    <w:rsid w:val="00DF1A14"/>
    <w:rsid w:val="00DF24EC"/>
    <w:rsid w:val="00DF2AF4"/>
    <w:rsid w:val="00DF61E3"/>
    <w:rsid w:val="00DF6CBB"/>
    <w:rsid w:val="00DF75AD"/>
    <w:rsid w:val="00DF7691"/>
    <w:rsid w:val="00E000C1"/>
    <w:rsid w:val="00E001D5"/>
    <w:rsid w:val="00E01DCC"/>
    <w:rsid w:val="00E02AAF"/>
    <w:rsid w:val="00E02EF9"/>
    <w:rsid w:val="00E054F9"/>
    <w:rsid w:val="00E0664E"/>
    <w:rsid w:val="00E06CA5"/>
    <w:rsid w:val="00E06F02"/>
    <w:rsid w:val="00E127D4"/>
    <w:rsid w:val="00E12C91"/>
    <w:rsid w:val="00E1309B"/>
    <w:rsid w:val="00E13C8A"/>
    <w:rsid w:val="00E14C40"/>
    <w:rsid w:val="00E16497"/>
    <w:rsid w:val="00E23302"/>
    <w:rsid w:val="00E2333A"/>
    <w:rsid w:val="00E24E71"/>
    <w:rsid w:val="00E25D4D"/>
    <w:rsid w:val="00E25F7F"/>
    <w:rsid w:val="00E301C3"/>
    <w:rsid w:val="00E314BA"/>
    <w:rsid w:val="00E32847"/>
    <w:rsid w:val="00E34723"/>
    <w:rsid w:val="00E36F54"/>
    <w:rsid w:val="00E36F90"/>
    <w:rsid w:val="00E3713D"/>
    <w:rsid w:val="00E37FC6"/>
    <w:rsid w:val="00E40239"/>
    <w:rsid w:val="00E410C3"/>
    <w:rsid w:val="00E41F8D"/>
    <w:rsid w:val="00E44868"/>
    <w:rsid w:val="00E46BB4"/>
    <w:rsid w:val="00E47054"/>
    <w:rsid w:val="00E5167E"/>
    <w:rsid w:val="00E52038"/>
    <w:rsid w:val="00E53787"/>
    <w:rsid w:val="00E54534"/>
    <w:rsid w:val="00E55011"/>
    <w:rsid w:val="00E56243"/>
    <w:rsid w:val="00E56320"/>
    <w:rsid w:val="00E6133E"/>
    <w:rsid w:val="00E63555"/>
    <w:rsid w:val="00E64E56"/>
    <w:rsid w:val="00E658B7"/>
    <w:rsid w:val="00E65FCA"/>
    <w:rsid w:val="00E6622F"/>
    <w:rsid w:val="00E662F4"/>
    <w:rsid w:val="00E710B1"/>
    <w:rsid w:val="00E71407"/>
    <w:rsid w:val="00E737E5"/>
    <w:rsid w:val="00E747EF"/>
    <w:rsid w:val="00E76389"/>
    <w:rsid w:val="00E76B91"/>
    <w:rsid w:val="00E76CE1"/>
    <w:rsid w:val="00E8199A"/>
    <w:rsid w:val="00E82BDC"/>
    <w:rsid w:val="00E87078"/>
    <w:rsid w:val="00E90C72"/>
    <w:rsid w:val="00E91CCC"/>
    <w:rsid w:val="00E928A8"/>
    <w:rsid w:val="00E92A13"/>
    <w:rsid w:val="00E934FA"/>
    <w:rsid w:val="00E93E38"/>
    <w:rsid w:val="00E9413D"/>
    <w:rsid w:val="00EA0469"/>
    <w:rsid w:val="00EA0542"/>
    <w:rsid w:val="00EA1BAE"/>
    <w:rsid w:val="00EA296E"/>
    <w:rsid w:val="00EA2F19"/>
    <w:rsid w:val="00EA337E"/>
    <w:rsid w:val="00EA56DA"/>
    <w:rsid w:val="00EA6E22"/>
    <w:rsid w:val="00EB3107"/>
    <w:rsid w:val="00EB4AB2"/>
    <w:rsid w:val="00EB4EA3"/>
    <w:rsid w:val="00EB5058"/>
    <w:rsid w:val="00EB6100"/>
    <w:rsid w:val="00EB677F"/>
    <w:rsid w:val="00EB686A"/>
    <w:rsid w:val="00EC0F2A"/>
    <w:rsid w:val="00EC1806"/>
    <w:rsid w:val="00EC31D6"/>
    <w:rsid w:val="00EC3766"/>
    <w:rsid w:val="00EC3D9F"/>
    <w:rsid w:val="00EC7261"/>
    <w:rsid w:val="00EC7FDD"/>
    <w:rsid w:val="00ED4459"/>
    <w:rsid w:val="00ED57FA"/>
    <w:rsid w:val="00ED6F35"/>
    <w:rsid w:val="00EE168E"/>
    <w:rsid w:val="00EE25DB"/>
    <w:rsid w:val="00EE454B"/>
    <w:rsid w:val="00EE5332"/>
    <w:rsid w:val="00EE7CE9"/>
    <w:rsid w:val="00EE7EDB"/>
    <w:rsid w:val="00EF733C"/>
    <w:rsid w:val="00EF7A98"/>
    <w:rsid w:val="00F05C34"/>
    <w:rsid w:val="00F078CC"/>
    <w:rsid w:val="00F07A51"/>
    <w:rsid w:val="00F12FE0"/>
    <w:rsid w:val="00F15A1D"/>
    <w:rsid w:val="00F16264"/>
    <w:rsid w:val="00F16724"/>
    <w:rsid w:val="00F169F7"/>
    <w:rsid w:val="00F21335"/>
    <w:rsid w:val="00F22D54"/>
    <w:rsid w:val="00F24279"/>
    <w:rsid w:val="00F259B7"/>
    <w:rsid w:val="00F26798"/>
    <w:rsid w:val="00F27D3B"/>
    <w:rsid w:val="00F324EC"/>
    <w:rsid w:val="00F3390F"/>
    <w:rsid w:val="00F34CCA"/>
    <w:rsid w:val="00F36D4D"/>
    <w:rsid w:val="00F37EE7"/>
    <w:rsid w:val="00F40DEA"/>
    <w:rsid w:val="00F44420"/>
    <w:rsid w:val="00F52691"/>
    <w:rsid w:val="00F544E3"/>
    <w:rsid w:val="00F552E1"/>
    <w:rsid w:val="00F55EA8"/>
    <w:rsid w:val="00F642E4"/>
    <w:rsid w:val="00F65815"/>
    <w:rsid w:val="00F65915"/>
    <w:rsid w:val="00F65EA7"/>
    <w:rsid w:val="00F66487"/>
    <w:rsid w:val="00F67ECC"/>
    <w:rsid w:val="00F71E7A"/>
    <w:rsid w:val="00F72DFB"/>
    <w:rsid w:val="00F81191"/>
    <w:rsid w:val="00F81FB2"/>
    <w:rsid w:val="00F8320A"/>
    <w:rsid w:val="00F83924"/>
    <w:rsid w:val="00F87E79"/>
    <w:rsid w:val="00F92A31"/>
    <w:rsid w:val="00F9608A"/>
    <w:rsid w:val="00F96D23"/>
    <w:rsid w:val="00F97100"/>
    <w:rsid w:val="00FA0B08"/>
    <w:rsid w:val="00FA19B4"/>
    <w:rsid w:val="00FA2498"/>
    <w:rsid w:val="00FA3B3D"/>
    <w:rsid w:val="00FA3BC5"/>
    <w:rsid w:val="00FA45F4"/>
    <w:rsid w:val="00FA60CC"/>
    <w:rsid w:val="00FA67B9"/>
    <w:rsid w:val="00FB04FB"/>
    <w:rsid w:val="00FB090F"/>
    <w:rsid w:val="00FB18DC"/>
    <w:rsid w:val="00FB496A"/>
    <w:rsid w:val="00FB7EEA"/>
    <w:rsid w:val="00FC2928"/>
    <w:rsid w:val="00FC561A"/>
    <w:rsid w:val="00FC59C7"/>
    <w:rsid w:val="00FD1F40"/>
    <w:rsid w:val="00FD206E"/>
    <w:rsid w:val="00FD225A"/>
    <w:rsid w:val="00FD33B3"/>
    <w:rsid w:val="00FE1ADE"/>
    <w:rsid w:val="00FE4D27"/>
    <w:rsid w:val="00FE5147"/>
    <w:rsid w:val="00FE67D7"/>
    <w:rsid w:val="00FF0BD1"/>
    <w:rsid w:val="00FF275E"/>
    <w:rsid w:val="00FF2795"/>
    <w:rsid w:val="00FF3011"/>
    <w:rsid w:val="00FF43D6"/>
    <w:rsid w:val="00FF62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706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C4BA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0303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30328"/>
  </w:style>
  <w:style w:type="paragraph" w:styleId="Pieddepage">
    <w:name w:val="footer"/>
    <w:basedOn w:val="Normal"/>
    <w:link w:val="PieddepageCar"/>
    <w:uiPriority w:val="99"/>
    <w:unhideWhenUsed/>
    <w:rsid w:val="000303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30328"/>
  </w:style>
  <w:style w:type="character" w:styleId="lev">
    <w:name w:val="Strong"/>
    <w:basedOn w:val="Policepardfaut"/>
    <w:qFormat/>
    <w:rsid w:val="006006A0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323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238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9B35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Default">
    <w:name w:val="Default"/>
    <w:rsid w:val="00764014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B54A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B54A8C"/>
    <w:rPr>
      <w:rFonts w:ascii="Tahoma" w:hAnsi="Tahoma" w:cs="Tahoma"/>
      <w:sz w:val="16"/>
      <w:szCs w:val="16"/>
    </w:rPr>
  </w:style>
  <w:style w:type="character" w:customStyle="1" w:styleId="st">
    <w:name w:val="st"/>
    <w:basedOn w:val="Policepardfaut"/>
    <w:rsid w:val="00E928A8"/>
  </w:style>
  <w:style w:type="character" w:styleId="Accentuation">
    <w:name w:val="Emphasis"/>
    <w:basedOn w:val="Policepardfaut"/>
    <w:uiPriority w:val="20"/>
    <w:qFormat/>
    <w:rsid w:val="00E928A8"/>
    <w:rPr>
      <w:i/>
      <w:iCs/>
    </w:rPr>
  </w:style>
  <w:style w:type="character" w:styleId="Lienhypertexte">
    <w:name w:val="Hyperlink"/>
    <w:basedOn w:val="Policepardfaut"/>
    <w:uiPriority w:val="99"/>
    <w:unhideWhenUsed/>
    <w:rsid w:val="0031724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81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73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jpeg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0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4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8" Type="http://schemas.openxmlformats.org/officeDocument/2006/relationships/hyperlink" Target="mailto:Tarikati.math@gmail.com" TargetMode="Externa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2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80" Type="http://schemas.openxmlformats.org/officeDocument/2006/relationships/image" Target="media/image86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8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3D30CB-5332-4225-84DA-E5A0C33C8B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</Pages>
  <Words>2971</Words>
  <Characters>16346</Characters>
  <Application>Microsoft Office Word</Application>
  <DocSecurity>0</DocSecurity>
  <Lines>136</Lines>
  <Paragraphs>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owa</Company>
  <LinksUpToDate>false</LinksUpToDate>
  <CharactersWithSpaces>192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. Salek</dc:creator>
  <cp:lastModifiedBy>dell</cp:lastModifiedBy>
  <cp:revision>22</cp:revision>
  <dcterms:created xsi:type="dcterms:W3CDTF">2014-04-20T15:03:00Z</dcterms:created>
  <dcterms:modified xsi:type="dcterms:W3CDTF">2014-05-23T19:14:00Z</dcterms:modified>
</cp:coreProperties>
</file>